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D479F" w:rsidRPr="00A63AED" w:rsidRDefault="007047C3">
      <w:pPr>
        <w:rPr>
          <w:b/>
        </w:rPr>
      </w:pPr>
      <w:r>
        <w:rPr>
          <w:b/>
        </w:rPr>
        <w:t>Prac</w:t>
      </w:r>
      <w:bookmarkStart w:id="0" w:name="_GoBack"/>
      <w:bookmarkEnd w:id="0"/>
      <w:r>
        <w:rPr>
          <w:b/>
        </w:rPr>
        <w:t xml:space="preserve">tice </w:t>
      </w:r>
      <w:r w:rsidR="00A63AED" w:rsidRPr="00A63AED">
        <w:rPr>
          <w:b/>
        </w:rPr>
        <w:t>– Parabolas</w:t>
      </w:r>
      <w:r w:rsidR="00A63AED" w:rsidRPr="00A63AED">
        <w:rPr>
          <w:b/>
        </w:rPr>
        <w:tab/>
      </w:r>
      <w:r w:rsidR="00A63AED" w:rsidRPr="00A63AED">
        <w:rPr>
          <w:b/>
        </w:rPr>
        <w:tab/>
      </w:r>
      <w:r w:rsidR="00A63AED" w:rsidRPr="00A63AED">
        <w:rPr>
          <w:b/>
        </w:rPr>
        <w:tab/>
      </w:r>
      <w:r w:rsidR="00A63AED" w:rsidRPr="00A63AED">
        <w:rPr>
          <w:b/>
        </w:rPr>
        <w:tab/>
      </w:r>
      <w:r w:rsidR="00A63AED" w:rsidRPr="00A63AED">
        <w:rPr>
          <w:b/>
        </w:rPr>
        <w:tab/>
      </w:r>
      <w:r w:rsidR="00A63AED" w:rsidRPr="00A63AED">
        <w:rPr>
          <w:b/>
        </w:rPr>
        <w:tab/>
      </w:r>
      <w:r w:rsidR="00A63AED" w:rsidRPr="00A63AED">
        <w:rPr>
          <w:b/>
        </w:rPr>
        <w:tab/>
      </w:r>
      <w:r w:rsidR="00A63AED" w:rsidRPr="00A63AED">
        <w:rPr>
          <w:b/>
        </w:rPr>
        <w:tab/>
      </w:r>
      <w:r w:rsidR="00A63AED">
        <w:rPr>
          <w:b/>
        </w:rPr>
        <w:tab/>
      </w:r>
    </w:p>
    <w:p w:rsidR="00A63AED" w:rsidRDefault="007047C3">
      <w:r>
        <w:t>Name _____________________________________ Date _________________________ Period _______</w:t>
      </w:r>
    </w:p>
    <w:p w:rsidR="007047C3" w:rsidRDefault="007047C3"/>
    <w:p w:rsidR="009744A8" w:rsidRDefault="009744A8" w:rsidP="009744A8">
      <w:pPr>
        <w:pStyle w:val="ListParagraph"/>
        <w:numPr>
          <w:ilvl w:val="0"/>
          <w:numId w:val="3"/>
        </w:numPr>
      </w:pPr>
      <w:r>
        <w:t>Given the graph, write the equation of the parabola and find all the critical values.</w:t>
      </w:r>
    </w:p>
    <w:p w:rsidR="009744A8" w:rsidRDefault="00CD3B95" w:rsidP="009744A8">
      <w:pPr>
        <w:pStyle w:val="ListParagraph"/>
        <w:ind w:left="360"/>
      </w:pPr>
      <w:r>
        <w:rPr>
          <w:noProof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42" type="#_x0000_t75" style="position:absolute;left:0;text-align:left;margin-left:23.25pt;margin-top:3.6pt;width:180pt;height:180pt;z-index:-251656192;mso-position-horizontal-relative:text;mso-position-vertical-relative:text" o:preferrelative="f" stroked="t" strokecolor="black [3213]" strokeweight="1.5pt">
            <v:imagedata r:id="rId7" o:title=""/>
            <o:lock v:ext="edit" aspectratio="f"/>
          </v:shape>
          <o:OLEObject Type="Embed" ProgID="GraphFile" ShapeID="_x0000_s1042" DrawAspect="Content" ObjectID="_1586593645" r:id="rId8"/>
        </w:object>
      </w:r>
      <w:r w:rsidR="002725E2"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3141345</wp:posOffset>
                </wp:positionH>
                <wp:positionV relativeFrom="paragraph">
                  <wp:posOffset>125730</wp:posOffset>
                </wp:positionV>
                <wp:extent cx="3371850" cy="2376805"/>
                <wp:effectExtent l="0" t="635" r="0" b="3810"/>
                <wp:wrapNone/>
                <wp:docPr id="6" name="Text Box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71850" cy="23768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D1855" w:rsidRDefault="00FD1855">
                            <w:r>
                              <w:t>Vertex: ______________________</w:t>
                            </w:r>
                          </w:p>
                          <w:p w:rsidR="00FD1855" w:rsidRDefault="00FD1855"/>
                          <w:p w:rsidR="00FD1855" w:rsidRDefault="00FD1855">
                            <w:r>
                              <w:t>Focus:  ______________________</w:t>
                            </w:r>
                          </w:p>
                          <w:p w:rsidR="00FD1855" w:rsidRDefault="00FD1855"/>
                          <w:p w:rsidR="00FD1855" w:rsidRDefault="00FD1855">
                            <w:proofErr w:type="spellStart"/>
                            <w:r>
                              <w:t>Directrix</w:t>
                            </w:r>
                            <w:proofErr w:type="spellEnd"/>
                            <w:r>
                              <w:t>:  ____________________</w:t>
                            </w:r>
                          </w:p>
                          <w:p w:rsidR="00FD1855" w:rsidRDefault="00FD1855"/>
                          <w:p w:rsidR="000B59C1" w:rsidRDefault="000B59C1">
                            <w:r>
                              <w:t>Axis of symmetry:</w:t>
                            </w:r>
                            <w:r w:rsidR="007047C3">
                              <w:t xml:space="preserve"> </w:t>
                            </w:r>
                            <w:r>
                              <w:t>______________</w:t>
                            </w:r>
                          </w:p>
                          <w:p w:rsidR="000B59C1" w:rsidRDefault="000B59C1"/>
                          <w:p w:rsidR="00FD1855" w:rsidRDefault="00FD1855">
                            <w:r>
                              <w:t>Equation: ____________________</w:t>
                            </w:r>
                          </w:p>
                          <w:p w:rsidR="00FD1855" w:rsidRDefault="00FD1855"/>
                          <w:p w:rsidR="00FD1855" w:rsidRDefault="00FD1855">
                            <w:r>
                              <w:t>Domain: _____________________</w:t>
                            </w:r>
                          </w:p>
                          <w:p w:rsidR="00FD1855" w:rsidRDefault="00FD1855"/>
                          <w:p w:rsidR="00FD1855" w:rsidRDefault="00FD1855">
                            <w:r>
                              <w:t>Range: ______________________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9" o:spid="_x0000_s1026" type="#_x0000_t202" style="position:absolute;left:0;text-align:left;margin-left:247.35pt;margin-top:9.9pt;width:265.5pt;height:187.1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" filled="f" stroked="f">
                <v:textbox>
                  <w:txbxContent>
                    <w:p w:rsidR="00FD1855" w:rsidRDefault="00FD1855">
                      <w:r>
                        <w:t>Vertex: ______________________</w:t>
                      </w:r>
                    </w:p>
                    <w:p w:rsidR="00FD1855" w:rsidRDefault="00FD1855"/>
                    <w:p w:rsidR="00FD1855" w:rsidRDefault="00FD1855">
                      <w:r>
                        <w:t>Focus:  ______________________</w:t>
                      </w:r>
                    </w:p>
                    <w:p w:rsidR="00FD1855" w:rsidRDefault="00FD1855"/>
                    <w:p w:rsidR="00FD1855" w:rsidRDefault="00FD1855">
                      <w:proofErr w:type="spellStart"/>
                      <w:r>
                        <w:t>Directrix</w:t>
                      </w:r>
                      <w:proofErr w:type="spellEnd"/>
                      <w:r>
                        <w:t>:  ____________________</w:t>
                      </w:r>
                    </w:p>
                    <w:p w:rsidR="00FD1855" w:rsidRDefault="00FD1855"/>
                    <w:p w:rsidR="000B59C1" w:rsidRDefault="000B59C1">
                      <w:r>
                        <w:t>Axis of symmetry:</w:t>
                      </w:r>
                      <w:r w:rsidR="007047C3">
                        <w:t xml:space="preserve"> </w:t>
                      </w:r>
                      <w:r>
                        <w:t>______________</w:t>
                      </w:r>
                    </w:p>
                    <w:p w:rsidR="000B59C1" w:rsidRDefault="000B59C1"/>
                    <w:p w:rsidR="00FD1855" w:rsidRDefault="00FD1855">
                      <w:r>
                        <w:t>Equation: ____________________</w:t>
                      </w:r>
                    </w:p>
                    <w:p w:rsidR="00FD1855" w:rsidRDefault="00FD1855"/>
                    <w:p w:rsidR="00FD1855" w:rsidRDefault="00FD1855">
                      <w:r>
                        <w:t>Domain: _____________________</w:t>
                      </w:r>
                    </w:p>
                    <w:p w:rsidR="00FD1855" w:rsidRDefault="00FD1855"/>
                    <w:p w:rsidR="00FD1855" w:rsidRDefault="00FD1855">
                      <w:r>
                        <w:t>Range: ______________________</w:t>
                      </w:r>
                    </w:p>
                  </w:txbxContent>
                </v:textbox>
              </v:shape>
            </w:pict>
          </mc:Fallback>
        </mc:AlternateContent>
      </w:r>
    </w:p>
    <w:p w:rsidR="009744A8" w:rsidRDefault="009744A8" w:rsidP="009744A8">
      <w:pPr>
        <w:pStyle w:val="ListParagraph"/>
        <w:ind w:left="360"/>
      </w:pPr>
    </w:p>
    <w:p w:rsidR="00FD1855" w:rsidRDefault="00FD1855" w:rsidP="00FD1855"/>
    <w:p w:rsidR="00FD1855" w:rsidRDefault="00FD1855" w:rsidP="00FD1855"/>
    <w:p w:rsidR="00FD1855" w:rsidRDefault="00FD1855" w:rsidP="00FD1855"/>
    <w:p w:rsidR="00FD1855" w:rsidRDefault="00FD1855" w:rsidP="00FD1855"/>
    <w:p w:rsidR="00FD1855" w:rsidRDefault="00FD1855" w:rsidP="00FD1855"/>
    <w:p w:rsidR="00FD1855" w:rsidRDefault="00FD1855" w:rsidP="00FD1855"/>
    <w:p w:rsidR="00FD1855" w:rsidRDefault="00FD1855" w:rsidP="00FD1855"/>
    <w:p w:rsidR="00FD1855" w:rsidRDefault="00FD1855" w:rsidP="00FD1855"/>
    <w:p w:rsidR="00FD1855" w:rsidRDefault="00FD1855" w:rsidP="00FD1855"/>
    <w:p w:rsidR="00FD1855" w:rsidRDefault="00FD1855" w:rsidP="00FD1855"/>
    <w:p w:rsidR="00FD1855" w:rsidRDefault="00FD1855" w:rsidP="00FD1855"/>
    <w:p w:rsidR="00FD1855" w:rsidRDefault="00FD1855" w:rsidP="00FD1855"/>
    <w:p w:rsidR="00FD1855" w:rsidRDefault="00FD1855" w:rsidP="00FD1855"/>
    <w:p w:rsidR="00FD1855" w:rsidRDefault="00FD1855" w:rsidP="00FD1855"/>
    <w:p w:rsidR="00FD1855" w:rsidRDefault="00FD1855" w:rsidP="00FD1855"/>
    <w:p w:rsidR="00FD1855" w:rsidRDefault="00FD1855" w:rsidP="00FD1855"/>
    <w:p w:rsidR="00FD1855" w:rsidRDefault="00FD1855" w:rsidP="00FD1855">
      <w:pPr>
        <w:pStyle w:val="ListParagraph"/>
        <w:numPr>
          <w:ilvl w:val="0"/>
          <w:numId w:val="3"/>
        </w:numPr>
      </w:pPr>
      <w:r>
        <w:t xml:space="preserve"> Given the graph, write the equation of the parabola and find all the critical values.</w:t>
      </w:r>
    </w:p>
    <w:p w:rsidR="00FD1855" w:rsidRDefault="00CD3B95" w:rsidP="00FD1855">
      <w:pPr>
        <w:pStyle w:val="ListParagraph"/>
        <w:ind w:left="360"/>
      </w:pPr>
      <w:r>
        <w:rPr>
          <w:noProof/>
        </w:rPr>
        <w:object w:dxaOrig="1440" w:dyaOrig="1440">
          <v:shape id="_x0000_s1044" type="#_x0000_t75" style="position:absolute;left:0;text-align:left;margin-left:23.25pt;margin-top:10.15pt;width:180pt;height:180pt;z-index:-251654144;mso-position-horizontal-relative:text;mso-position-vertical-relative:text" o:preferrelative="f" stroked="t" strokecolor="black [3213]" strokeweight="1.5pt">
            <v:imagedata r:id="rId9" o:title=""/>
            <o:lock v:ext="edit" aspectratio="f"/>
          </v:shape>
          <o:OLEObject Type="Embed" ProgID="GraphFile" ShapeID="_x0000_s1044" DrawAspect="Content" ObjectID="_1586593646" r:id="rId10"/>
        </w:object>
      </w:r>
    </w:p>
    <w:p w:rsidR="00863D06" w:rsidRDefault="002725E2" w:rsidP="00FD1855"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3141345</wp:posOffset>
                </wp:positionH>
                <wp:positionV relativeFrom="paragraph">
                  <wp:posOffset>107950</wp:posOffset>
                </wp:positionV>
                <wp:extent cx="3371850" cy="2376805"/>
                <wp:effectExtent l="0" t="4445" r="0" b="0"/>
                <wp:wrapNone/>
                <wp:docPr id="5" name="Text Box 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71850" cy="23768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D1855" w:rsidRDefault="00FD1855" w:rsidP="00FD1855">
                            <w:r>
                              <w:t>Vertex: ______________________</w:t>
                            </w:r>
                          </w:p>
                          <w:p w:rsidR="00FD1855" w:rsidRDefault="00FD1855" w:rsidP="00FD1855"/>
                          <w:p w:rsidR="00FD1855" w:rsidRDefault="00FD1855" w:rsidP="00FD1855">
                            <w:r>
                              <w:t>Focus:  ______________________</w:t>
                            </w:r>
                          </w:p>
                          <w:p w:rsidR="00FD1855" w:rsidRDefault="00FD1855" w:rsidP="00FD1855"/>
                          <w:p w:rsidR="00FD1855" w:rsidRDefault="00FD1855" w:rsidP="00FD1855">
                            <w:proofErr w:type="spellStart"/>
                            <w:r>
                              <w:t>Directrix</w:t>
                            </w:r>
                            <w:proofErr w:type="spellEnd"/>
                            <w:r>
                              <w:t>:  ____________________</w:t>
                            </w:r>
                          </w:p>
                          <w:p w:rsidR="00FD1855" w:rsidRDefault="00FD1855" w:rsidP="00FD1855"/>
                          <w:p w:rsidR="000B59C1" w:rsidRDefault="000B59C1" w:rsidP="00FD1855">
                            <w:r>
                              <w:t>Axis of Symmetry: _____________</w:t>
                            </w:r>
                          </w:p>
                          <w:p w:rsidR="000B59C1" w:rsidRDefault="000B59C1" w:rsidP="00FD1855"/>
                          <w:p w:rsidR="00FD1855" w:rsidRDefault="00FD1855" w:rsidP="00FD1855">
                            <w:r>
                              <w:t>Equation: ____________________</w:t>
                            </w:r>
                          </w:p>
                          <w:p w:rsidR="00FD1855" w:rsidRDefault="00FD1855" w:rsidP="00FD1855"/>
                          <w:p w:rsidR="00FD1855" w:rsidRDefault="00FD1855" w:rsidP="00FD1855">
                            <w:r>
                              <w:t>Domain: _____________________</w:t>
                            </w:r>
                          </w:p>
                          <w:p w:rsidR="00FD1855" w:rsidRDefault="00FD1855" w:rsidP="00FD1855"/>
                          <w:p w:rsidR="00FD1855" w:rsidRDefault="00FD1855" w:rsidP="00FD1855">
                            <w:r>
                              <w:t>Range: ______________________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1" o:spid="_x0000_s1027" type="#_x0000_t202" style="position:absolute;margin-left:247.35pt;margin-top:8.5pt;width:265.5pt;height:187.1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" filled="f" stroked="f">
                <v:textbox>
                  <w:txbxContent>
                    <w:p w:rsidR="00FD1855" w:rsidRDefault="00FD1855" w:rsidP="00FD1855">
                      <w:r>
                        <w:t>Vertex: ______________________</w:t>
                      </w:r>
                    </w:p>
                    <w:p w:rsidR="00FD1855" w:rsidRDefault="00FD1855" w:rsidP="00FD1855"/>
                    <w:p w:rsidR="00FD1855" w:rsidRDefault="00FD1855" w:rsidP="00FD1855">
                      <w:r>
                        <w:t>Focus:  ______________________</w:t>
                      </w:r>
                    </w:p>
                    <w:p w:rsidR="00FD1855" w:rsidRDefault="00FD1855" w:rsidP="00FD1855"/>
                    <w:p w:rsidR="00FD1855" w:rsidRDefault="00FD1855" w:rsidP="00FD1855">
                      <w:proofErr w:type="spellStart"/>
                      <w:r>
                        <w:t>Directrix</w:t>
                      </w:r>
                      <w:proofErr w:type="spellEnd"/>
                      <w:r>
                        <w:t>:  ____________________</w:t>
                      </w:r>
                    </w:p>
                    <w:p w:rsidR="00FD1855" w:rsidRDefault="00FD1855" w:rsidP="00FD1855"/>
                    <w:p w:rsidR="000B59C1" w:rsidRDefault="000B59C1" w:rsidP="00FD1855">
                      <w:r>
                        <w:t>Axis of Symmetry: _____________</w:t>
                      </w:r>
                    </w:p>
                    <w:p w:rsidR="000B59C1" w:rsidRDefault="000B59C1" w:rsidP="00FD1855"/>
                    <w:p w:rsidR="00FD1855" w:rsidRDefault="00FD1855" w:rsidP="00FD1855">
                      <w:r>
                        <w:t>Equation: ____________________</w:t>
                      </w:r>
                    </w:p>
                    <w:p w:rsidR="00FD1855" w:rsidRDefault="00FD1855" w:rsidP="00FD1855"/>
                    <w:p w:rsidR="00FD1855" w:rsidRDefault="00FD1855" w:rsidP="00FD1855">
                      <w:r>
                        <w:t>Domain: _____________________</w:t>
                      </w:r>
                    </w:p>
                    <w:p w:rsidR="00FD1855" w:rsidRDefault="00FD1855" w:rsidP="00FD1855"/>
                    <w:p w:rsidR="00FD1855" w:rsidRDefault="00FD1855" w:rsidP="00FD1855">
                      <w:r>
                        <w:t>Range: ______________________</w:t>
                      </w:r>
                    </w:p>
                  </w:txbxContent>
                </v:textbox>
              </v:shape>
            </w:pict>
          </mc:Fallback>
        </mc:AlternateContent>
      </w:r>
    </w:p>
    <w:p w:rsidR="00863D06" w:rsidRDefault="00863D06" w:rsidP="00FD1855"/>
    <w:p w:rsidR="00863D06" w:rsidRDefault="00863D06" w:rsidP="00FD1855"/>
    <w:p w:rsidR="00863D06" w:rsidRDefault="00863D06" w:rsidP="00FD1855"/>
    <w:p w:rsidR="00863D06" w:rsidRDefault="00863D06" w:rsidP="00FD1855"/>
    <w:p w:rsidR="00863D06" w:rsidRDefault="00863D06" w:rsidP="00FD1855"/>
    <w:p w:rsidR="00863D06" w:rsidRDefault="00863D06" w:rsidP="00FD1855"/>
    <w:p w:rsidR="00863D06" w:rsidRDefault="00863D06" w:rsidP="00FD1855"/>
    <w:p w:rsidR="00863D06" w:rsidRDefault="00863D06" w:rsidP="00FD1855"/>
    <w:p w:rsidR="00863D06" w:rsidRDefault="00863D06" w:rsidP="00FD1855"/>
    <w:p w:rsidR="00863D06" w:rsidRDefault="00863D06" w:rsidP="00FD1855"/>
    <w:p w:rsidR="00863D06" w:rsidRDefault="00863D06" w:rsidP="00FD1855"/>
    <w:p w:rsidR="00863D06" w:rsidRDefault="00863D06" w:rsidP="00FD1855"/>
    <w:p w:rsidR="00863D06" w:rsidRDefault="00863D06" w:rsidP="00FD1855"/>
    <w:p w:rsidR="00863D06" w:rsidRDefault="00863D06" w:rsidP="00FD1855"/>
    <w:p w:rsidR="00863D06" w:rsidRDefault="00863D06" w:rsidP="00863D06">
      <w:r>
        <w:t>Find the critical values for each parabola and then graph.</w:t>
      </w:r>
    </w:p>
    <w:p w:rsidR="00863D06" w:rsidRDefault="00CD3B95" w:rsidP="00863D06">
      <w:pPr>
        <w:pStyle w:val="ListParagraph"/>
        <w:numPr>
          <w:ilvl w:val="0"/>
          <w:numId w:val="3"/>
        </w:numPr>
      </w:pPr>
      <w:r>
        <w:rPr>
          <w:noProof/>
        </w:rPr>
        <w:object w:dxaOrig="1440" w:dyaOrig="1440">
          <v:shape id="_x0000_s1048" type="#_x0000_t75" style="position:absolute;left:0;text-align:left;margin-left:268.5pt;margin-top:7.1pt;width:201.9pt;height:201.9pt;z-index:-251651072;mso-position-horizontal-relative:text;mso-position-vertical-relative:text" o:preferrelative="f" stroked="t" strokecolor="black [3213]" strokeweight="1.5pt">
            <v:imagedata r:id="rId11" o:title=""/>
            <o:lock v:ext="edit" aspectratio="f"/>
          </v:shape>
          <o:OLEObject Type="Embed" ProgID="GraphFile" ShapeID="_x0000_s1048" DrawAspect="Content" ObjectID="_1586593647" r:id="rId12"/>
        </w:object>
      </w:r>
      <w:r w:rsidR="00B638E2" w:rsidRPr="00863D06">
        <w:rPr>
          <w:position w:val="-10"/>
        </w:rPr>
        <w:object w:dxaOrig="1719" w:dyaOrig="340">
          <v:shape id="_x0000_i1025" type="#_x0000_t75" style="width:85.3pt;height:17.7pt" o:ole="">
            <v:imagedata r:id="rId13" o:title=""/>
          </v:shape>
          <o:OLEObject Type="Embed" ProgID="Equation.DSMT4" ShapeID="_x0000_i1025" DrawAspect="Content" ObjectID="_1586593641" r:id="rId14"/>
        </w:object>
      </w:r>
    </w:p>
    <w:p w:rsidR="00863D06" w:rsidRDefault="00863D06" w:rsidP="00FD1855"/>
    <w:p w:rsidR="00863D06" w:rsidRDefault="002725E2" w:rsidP="00FD1855"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121920</wp:posOffset>
                </wp:positionH>
                <wp:positionV relativeFrom="paragraph">
                  <wp:posOffset>144780</wp:posOffset>
                </wp:positionV>
                <wp:extent cx="3371850" cy="2376805"/>
                <wp:effectExtent l="0" t="3810" r="0" b="635"/>
                <wp:wrapNone/>
                <wp:docPr id="4" name="Text Box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71850" cy="23768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63D06" w:rsidRDefault="00863D06" w:rsidP="00863D06">
                            <w:r>
                              <w:t>Vertex: ______________________</w:t>
                            </w:r>
                          </w:p>
                          <w:p w:rsidR="00863D06" w:rsidRDefault="00863D06" w:rsidP="00863D06"/>
                          <w:p w:rsidR="00863D06" w:rsidRDefault="00863D06" w:rsidP="00863D06">
                            <w:r>
                              <w:t xml:space="preserve">Value of </w:t>
                            </w:r>
                            <w:r w:rsidR="00CD2779">
                              <w:t>a</w:t>
                            </w:r>
                            <w:r>
                              <w:t>: ___________________</w:t>
                            </w:r>
                          </w:p>
                          <w:p w:rsidR="00863D06" w:rsidRDefault="00863D06" w:rsidP="00863D06"/>
                          <w:p w:rsidR="00863D06" w:rsidRDefault="00863D06" w:rsidP="00863D06">
                            <w:r>
                              <w:t>Focus:  ______________________</w:t>
                            </w:r>
                          </w:p>
                          <w:p w:rsidR="00863D06" w:rsidRDefault="00863D06" w:rsidP="00863D06"/>
                          <w:p w:rsidR="00863D06" w:rsidRDefault="00863D06" w:rsidP="00863D06">
                            <w:proofErr w:type="spellStart"/>
                            <w:r>
                              <w:t>Directrix</w:t>
                            </w:r>
                            <w:proofErr w:type="spellEnd"/>
                            <w:r>
                              <w:t>:  ____________________</w:t>
                            </w:r>
                          </w:p>
                          <w:p w:rsidR="00863D06" w:rsidRDefault="00863D06" w:rsidP="00863D06"/>
                          <w:p w:rsidR="000B59C1" w:rsidRDefault="000B59C1" w:rsidP="00863D06">
                            <w:r>
                              <w:t>Axis of Symmetry: _____________</w:t>
                            </w:r>
                          </w:p>
                          <w:p w:rsidR="000B59C1" w:rsidRDefault="000B59C1" w:rsidP="00863D06"/>
                          <w:p w:rsidR="00863D06" w:rsidRDefault="00863D06" w:rsidP="00863D06">
                            <w:r>
                              <w:t>Domain: _____________________</w:t>
                            </w:r>
                          </w:p>
                          <w:p w:rsidR="00863D06" w:rsidRDefault="00863D06" w:rsidP="00863D06"/>
                          <w:p w:rsidR="00863D06" w:rsidRDefault="00863D06" w:rsidP="00863D06">
                            <w:r>
                              <w:t>Range: ______________________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2" o:spid="_x0000_s1028" type="#_x0000_t202" style="position:absolute;margin-left:9.6pt;margin-top:11.4pt;width:265.5pt;height:187.1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" filled="f" stroked="f">
                <v:textbox>
                  <w:txbxContent>
                    <w:p w:rsidR="00863D06" w:rsidRDefault="00863D06" w:rsidP="00863D06">
                      <w:r>
                        <w:t>Vertex: ______________________</w:t>
                      </w:r>
                    </w:p>
                    <w:p w:rsidR="00863D06" w:rsidRDefault="00863D06" w:rsidP="00863D06"/>
                    <w:p w:rsidR="00863D06" w:rsidRDefault="00863D06" w:rsidP="00863D06">
                      <w:r>
                        <w:t xml:space="preserve">Value of </w:t>
                      </w:r>
                      <w:r w:rsidR="00CD2779">
                        <w:t>a</w:t>
                      </w:r>
                      <w:r>
                        <w:t>: ___________________</w:t>
                      </w:r>
                    </w:p>
                    <w:p w:rsidR="00863D06" w:rsidRDefault="00863D06" w:rsidP="00863D06"/>
                    <w:p w:rsidR="00863D06" w:rsidRDefault="00863D06" w:rsidP="00863D06">
                      <w:r>
                        <w:t>Focus:  ______________________</w:t>
                      </w:r>
                    </w:p>
                    <w:p w:rsidR="00863D06" w:rsidRDefault="00863D06" w:rsidP="00863D06"/>
                    <w:p w:rsidR="00863D06" w:rsidRDefault="00863D06" w:rsidP="00863D06">
                      <w:proofErr w:type="spellStart"/>
                      <w:r>
                        <w:t>Directrix</w:t>
                      </w:r>
                      <w:proofErr w:type="spellEnd"/>
                      <w:r>
                        <w:t>:  ____________________</w:t>
                      </w:r>
                    </w:p>
                    <w:p w:rsidR="00863D06" w:rsidRDefault="00863D06" w:rsidP="00863D06"/>
                    <w:p w:rsidR="000B59C1" w:rsidRDefault="000B59C1" w:rsidP="00863D06">
                      <w:r>
                        <w:t>Axis of Symmetry: _____________</w:t>
                      </w:r>
                    </w:p>
                    <w:p w:rsidR="000B59C1" w:rsidRDefault="000B59C1" w:rsidP="00863D06"/>
                    <w:p w:rsidR="00863D06" w:rsidRDefault="00863D06" w:rsidP="00863D06">
                      <w:r>
                        <w:t>Domain: _____________________</w:t>
                      </w:r>
                    </w:p>
                    <w:p w:rsidR="00863D06" w:rsidRDefault="00863D06" w:rsidP="00863D06"/>
                    <w:p w:rsidR="00863D06" w:rsidRDefault="00863D06" w:rsidP="00863D06">
                      <w:r>
                        <w:t>Range: ______________________</w:t>
                      </w:r>
                    </w:p>
                  </w:txbxContent>
                </v:textbox>
              </v:shape>
            </w:pict>
          </mc:Fallback>
        </mc:AlternateContent>
      </w:r>
    </w:p>
    <w:p w:rsidR="00863D06" w:rsidRDefault="00863D06" w:rsidP="00FD1855"/>
    <w:p w:rsidR="00863D06" w:rsidRDefault="00863D06" w:rsidP="00FD1855"/>
    <w:p w:rsidR="00863D06" w:rsidRDefault="00863D06" w:rsidP="00FD1855"/>
    <w:p w:rsidR="00863D06" w:rsidRDefault="00863D06" w:rsidP="00FD1855"/>
    <w:p w:rsidR="00863D06" w:rsidRDefault="00863D06" w:rsidP="00FD1855"/>
    <w:p w:rsidR="00863D06" w:rsidRDefault="00863D06" w:rsidP="00FD1855"/>
    <w:p w:rsidR="00863D06" w:rsidRDefault="00863D06" w:rsidP="00FD1855"/>
    <w:p w:rsidR="00863D06" w:rsidRDefault="00863D06" w:rsidP="00FD1855"/>
    <w:p w:rsidR="00863D06" w:rsidRDefault="00863D06" w:rsidP="00FD1855"/>
    <w:p w:rsidR="00863D06" w:rsidRDefault="00863D06" w:rsidP="00FD1855"/>
    <w:p w:rsidR="00863D06" w:rsidRDefault="00863D06" w:rsidP="00FD1855"/>
    <w:p w:rsidR="00863D06" w:rsidRDefault="00863D06" w:rsidP="00FD1855"/>
    <w:p w:rsidR="00863D06" w:rsidRDefault="00863D06" w:rsidP="00FD1855"/>
    <w:p w:rsidR="00FD1855" w:rsidRDefault="00FD1855" w:rsidP="00FD1855"/>
    <w:p w:rsidR="00863D06" w:rsidRDefault="00CD3B95" w:rsidP="00B638E2">
      <w:pPr>
        <w:pStyle w:val="ListParagraph"/>
        <w:numPr>
          <w:ilvl w:val="0"/>
          <w:numId w:val="3"/>
        </w:numPr>
      </w:pPr>
      <w:r>
        <w:rPr>
          <w:noProof/>
        </w:rPr>
        <w:lastRenderedPageBreak/>
        <w:object w:dxaOrig="1440" w:dyaOrig="1440">
          <v:shape id="_x0000_s1050" type="#_x0000_t75" style="position:absolute;left:0;text-align:left;margin-left:268.5pt;margin-top:9.1pt;width:201.9pt;height:201.9pt;z-index:-251649024;mso-position-horizontal-relative:text;mso-position-vertical-relative:text" o:preferrelative="f" stroked="t" strokecolor="black [3213]" strokeweight="1.5pt">
            <v:imagedata r:id="rId11" o:title=""/>
            <o:lock v:ext="edit" aspectratio="f"/>
          </v:shape>
          <o:OLEObject Type="Embed" ProgID="GraphFile" ShapeID="_x0000_s1050" DrawAspect="Content" ObjectID="_1586593648" r:id="rId15"/>
        </w:object>
      </w:r>
      <w:r w:rsidR="00B638E2" w:rsidRPr="00863D06">
        <w:rPr>
          <w:position w:val="-10"/>
        </w:rPr>
        <w:object w:dxaOrig="1780" w:dyaOrig="340">
          <v:shape id="_x0000_i1026" type="#_x0000_t75" style="width:89.7pt;height:17.7pt" o:ole="">
            <v:imagedata r:id="rId16" o:title=""/>
          </v:shape>
          <o:OLEObject Type="Embed" ProgID="Equation.DSMT4" ShapeID="_x0000_i1026" DrawAspect="Content" ObjectID="_1586593642" r:id="rId17"/>
        </w:object>
      </w:r>
    </w:p>
    <w:p w:rsidR="00863D06" w:rsidRDefault="00863D06" w:rsidP="00863D06"/>
    <w:p w:rsidR="00863D06" w:rsidRDefault="002725E2" w:rsidP="00863D06"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121920</wp:posOffset>
                </wp:positionH>
                <wp:positionV relativeFrom="paragraph">
                  <wp:posOffset>150495</wp:posOffset>
                </wp:positionV>
                <wp:extent cx="3371850" cy="2276475"/>
                <wp:effectExtent l="0" t="3810" r="0" b="0"/>
                <wp:wrapNone/>
                <wp:docPr id="3" name="Text Box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71850" cy="2276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B59C1" w:rsidRDefault="000B59C1" w:rsidP="000B59C1">
                            <w:r>
                              <w:t>Vertex: ______________________</w:t>
                            </w:r>
                          </w:p>
                          <w:p w:rsidR="000B59C1" w:rsidRDefault="000B59C1" w:rsidP="000B59C1"/>
                          <w:p w:rsidR="000B59C1" w:rsidRDefault="000B59C1" w:rsidP="000B59C1">
                            <w:r>
                              <w:t xml:space="preserve">Value of </w:t>
                            </w:r>
                            <w:r w:rsidR="00CD2779">
                              <w:t>a</w:t>
                            </w:r>
                            <w:r>
                              <w:t>: ___________________</w:t>
                            </w:r>
                          </w:p>
                          <w:p w:rsidR="000B59C1" w:rsidRDefault="000B59C1" w:rsidP="000B59C1"/>
                          <w:p w:rsidR="000B59C1" w:rsidRDefault="000B59C1" w:rsidP="000B59C1">
                            <w:r>
                              <w:t>Focus:  ______________________</w:t>
                            </w:r>
                          </w:p>
                          <w:p w:rsidR="000B59C1" w:rsidRDefault="000B59C1" w:rsidP="000B59C1"/>
                          <w:p w:rsidR="000B59C1" w:rsidRDefault="000B59C1" w:rsidP="000B59C1">
                            <w:proofErr w:type="spellStart"/>
                            <w:r>
                              <w:t>Directrix</w:t>
                            </w:r>
                            <w:proofErr w:type="spellEnd"/>
                            <w:r>
                              <w:t>:  ____________________</w:t>
                            </w:r>
                          </w:p>
                          <w:p w:rsidR="000B59C1" w:rsidRDefault="000B59C1" w:rsidP="000B59C1"/>
                          <w:p w:rsidR="000B59C1" w:rsidRDefault="000B59C1" w:rsidP="000B59C1">
                            <w:r>
                              <w:t>Axis of Symmetry: _____________</w:t>
                            </w:r>
                          </w:p>
                          <w:p w:rsidR="000B59C1" w:rsidRDefault="000B59C1" w:rsidP="000B59C1"/>
                          <w:p w:rsidR="000B59C1" w:rsidRDefault="000B59C1" w:rsidP="000B59C1">
                            <w:r>
                              <w:t>Domain: _____________________</w:t>
                            </w:r>
                          </w:p>
                          <w:p w:rsidR="000B59C1" w:rsidRDefault="000B59C1" w:rsidP="000B59C1"/>
                          <w:p w:rsidR="000B59C1" w:rsidRDefault="000B59C1" w:rsidP="000B59C1">
                            <w:r>
                              <w:t>Range: ______________________</w:t>
                            </w:r>
                          </w:p>
                          <w:p w:rsidR="00863D06" w:rsidRPr="000B59C1" w:rsidRDefault="00863D06" w:rsidP="000B59C1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5" o:spid="_x0000_s1029" type="#_x0000_t202" style="position:absolute;margin-left:9.6pt;margin-top:11.85pt;width:265.5pt;height:179.2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" filled="f" stroked="f">
                <v:textbox>
                  <w:txbxContent>
                    <w:p w:rsidR="000B59C1" w:rsidRDefault="000B59C1" w:rsidP="000B59C1">
                      <w:r>
                        <w:t>Vertex: ______________________</w:t>
                      </w:r>
                    </w:p>
                    <w:p w:rsidR="000B59C1" w:rsidRDefault="000B59C1" w:rsidP="000B59C1"/>
                    <w:p w:rsidR="000B59C1" w:rsidRDefault="000B59C1" w:rsidP="000B59C1">
                      <w:r>
                        <w:t xml:space="preserve">Value of </w:t>
                      </w:r>
                      <w:r w:rsidR="00CD2779">
                        <w:t>a</w:t>
                      </w:r>
                      <w:r>
                        <w:t>: ___________________</w:t>
                      </w:r>
                    </w:p>
                    <w:p w:rsidR="000B59C1" w:rsidRDefault="000B59C1" w:rsidP="000B59C1"/>
                    <w:p w:rsidR="000B59C1" w:rsidRDefault="000B59C1" w:rsidP="000B59C1">
                      <w:r>
                        <w:t>Focus:  ______________________</w:t>
                      </w:r>
                    </w:p>
                    <w:p w:rsidR="000B59C1" w:rsidRDefault="000B59C1" w:rsidP="000B59C1"/>
                    <w:p w:rsidR="000B59C1" w:rsidRDefault="000B59C1" w:rsidP="000B59C1">
                      <w:proofErr w:type="spellStart"/>
                      <w:r>
                        <w:t>Directrix</w:t>
                      </w:r>
                      <w:proofErr w:type="spellEnd"/>
                      <w:r>
                        <w:t>:  ____________________</w:t>
                      </w:r>
                    </w:p>
                    <w:p w:rsidR="000B59C1" w:rsidRDefault="000B59C1" w:rsidP="000B59C1"/>
                    <w:p w:rsidR="000B59C1" w:rsidRDefault="000B59C1" w:rsidP="000B59C1">
                      <w:r>
                        <w:t>Axis of Symmetry: _____________</w:t>
                      </w:r>
                    </w:p>
                    <w:p w:rsidR="000B59C1" w:rsidRDefault="000B59C1" w:rsidP="000B59C1"/>
                    <w:p w:rsidR="000B59C1" w:rsidRDefault="000B59C1" w:rsidP="000B59C1">
                      <w:r>
                        <w:t>Domain: _____________________</w:t>
                      </w:r>
                    </w:p>
                    <w:p w:rsidR="000B59C1" w:rsidRDefault="000B59C1" w:rsidP="000B59C1"/>
                    <w:p w:rsidR="000B59C1" w:rsidRDefault="000B59C1" w:rsidP="000B59C1">
                      <w:r>
                        <w:t>Range: ______________________</w:t>
                      </w:r>
                    </w:p>
                    <w:p w:rsidR="00863D06" w:rsidRPr="000B59C1" w:rsidRDefault="00863D06" w:rsidP="000B59C1"/>
                  </w:txbxContent>
                </v:textbox>
              </v:shape>
            </w:pict>
          </mc:Fallback>
        </mc:AlternateContent>
      </w:r>
    </w:p>
    <w:p w:rsidR="00863D06" w:rsidRDefault="00863D06" w:rsidP="00863D06"/>
    <w:p w:rsidR="00863D06" w:rsidRDefault="00863D06" w:rsidP="00863D06"/>
    <w:p w:rsidR="00863D06" w:rsidRDefault="00863D06" w:rsidP="00863D06"/>
    <w:p w:rsidR="00863D06" w:rsidRDefault="00863D06" w:rsidP="00863D06"/>
    <w:p w:rsidR="00863D06" w:rsidRDefault="00863D06" w:rsidP="00863D06"/>
    <w:p w:rsidR="00863D06" w:rsidRDefault="00863D06" w:rsidP="00863D06"/>
    <w:p w:rsidR="00863D06" w:rsidRDefault="00863D06" w:rsidP="00863D06"/>
    <w:p w:rsidR="00863D06" w:rsidRDefault="00863D06" w:rsidP="00863D06"/>
    <w:p w:rsidR="00863D06" w:rsidRDefault="00863D06" w:rsidP="00863D06"/>
    <w:p w:rsidR="00863D06" w:rsidRDefault="00863D06" w:rsidP="00863D06"/>
    <w:p w:rsidR="00863D06" w:rsidRDefault="00863D06" w:rsidP="00863D06"/>
    <w:p w:rsidR="00863D06" w:rsidRDefault="00863D06" w:rsidP="00863D06"/>
    <w:p w:rsidR="00863D06" w:rsidRDefault="00863D06" w:rsidP="00863D06"/>
    <w:p w:rsidR="00863D06" w:rsidRDefault="00863D06" w:rsidP="00863D06"/>
    <w:p w:rsidR="00863D06" w:rsidRDefault="00863D06" w:rsidP="00863D06"/>
    <w:p w:rsidR="00B638E2" w:rsidRDefault="00CD3B95" w:rsidP="00B638E2">
      <w:pPr>
        <w:pStyle w:val="ListParagraph"/>
        <w:numPr>
          <w:ilvl w:val="0"/>
          <w:numId w:val="3"/>
        </w:numPr>
      </w:pPr>
      <w:r>
        <w:rPr>
          <w:noProof/>
        </w:rPr>
        <w:object w:dxaOrig="1440" w:dyaOrig="1440">
          <v:shape id="_x0000_s1052" type="#_x0000_t75" style="position:absolute;left:0;text-align:left;margin-left:268.5pt;margin-top:21.85pt;width:201.9pt;height:201.9pt;z-index:-251645952;mso-position-horizontal-relative:text;mso-position-vertical-relative:text" o:preferrelative="f" stroked="t" strokecolor="black [3213]" strokeweight="1.5pt">
            <v:imagedata r:id="rId11" o:title=""/>
            <o:lock v:ext="edit" aspectratio="f"/>
          </v:shape>
          <o:OLEObject Type="Embed" ProgID="GraphFile" ShapeID="_x0000_s1052" DrawAspect="Content" ObjectID="_1586593649" r:id="rId18"/>
        </w:object>
      </w:r>
      <w:r w:rsidR="00B638E2" w:rsidRPr="00B638E2">
        <w:rPr>
          <w:position w:val="-22"/>
        </w:rPr>
        <w:object w:dxaOrig="1200" w:dyaOrig="580">
          <v:shape id="_x0000_i1027" type="#_x0000_t75" style="width:59.8pt;height:29.9pt" o:ole="">
            <v:imagedata r:id="rId19" o:title=""/>
          </v:shape>
          <o:OLEObject Type="Embed" ProgID="Equation.DSMT4" ShapeID="_x0000_i1027" DrawAspect="Content" ObjectID="_1586593643" r:id="rId20"/>
        </w:object>
      </w:r>
    </w:p>
    <w:p w:rsidR="00B638E2" w:rsidRDefault="00B638E2" w:rsidP="00B638E2"/>
    <w:p w:rsidR="00B638E2" w:rsidRDefault="002725E2" w:rsidP="00B638E2"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121920</wp:posOffset>
                </wp:positionH>
                <wp:positionV relativeFrom="paragraph">
                  <wp:posOffset>150495</wp:posOffset>
                </wp:positionV>
                <wp:extent cx="3371850" cy="2276475"/>
                <wp:effectExtent l="0" t="3810" r="0" b="0"/>
                <wp:wrapNone/>
                <wp:docPr id="2" name="Text Box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71850" cy="2276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638E2" w:rsidRDefault="00B638E2" w:rsidP="00B638E2">
                            <w:r>
                              <w:t>Vertex: ______________________</w:t>
                            </w:r>
                          </w:p>
                          <w:p w:rsidR="00B638E2" w:rsidRDefault="00B638E2" w:rsidP="00B638E2"/>
                          <w:p w:rsidR="00B638E2" w:rsidRDefault="00B638E2" w:rsidP="00B638E2">
                            <w:r>
                              <w:t xml:space="preserve">Value of </w:t>
                            </w:r>
                            <w:r w:rsidR="00CD2779">
                              <w:t>a</w:t>
                            </w:r>
                            <w:r>
                              <w:t>: ___________________</w:t>
                            </w:r>
                          </w:p>
                          <w:p w:rsidR="00B638E2" w:rsidRDefault="00B638E2" w:rsidP="00B638E2"/>
                          <w:p w:rsidR="00B638E2" w:rsidRDefault="00B638E2" w:rsidP="00B638E2">
                            <w:r>
                              <w:t>Focus:  ______________________</w:t>
                            </w:r>
                          </w:p>
                          <w:p w:rsidR="00B638E2" w:rsidRDefault="00B638E2" w:rsidP="00B638E2"/>
                          <w:p w:rsidR="00B638E2" w:rsidRDefault="00B638E2" w:rsidP="00B638E2">
                            <w:proofErr w:type="spellStart"/>
                            <w:r>
                              <w:t>Directrix</w:t>
                            </w:r>
                            <w:proofErr w:type="spellEnd"/>
                            <w:r>
                              <w:t>:  ____________________</w:t>
                            </w:r>
                          </w:p>
                          <w:p w:rsidR="00B638E2" w:rsidRDefault="00B638E2" w:rsidP="00B638E2"/>
                          <w:p w:rsidR="00B638E2" w:rsidRDefault="00B638E2" w:rsidP="00B638E2">
                            <w:r>
                              <w:t>Axis of Symmetry: _____________</w:t>
                            </w:r>
                          </w:p>
                          <w:p w:rsidR="00B638E2" w:rsidRDefault="00B638E2" w:rsidP="00B638E2"/>
                          <w:p w:rsidR="00B638E2" w:rsidRDefault="00B638E2" w:rsidP="00B638E2">
                            <w:r>
                              <w:t>Domain: _____________________</w:t>
                            </w:r>
                          </w:p>
                          <w:p w:rsidR="00B638E2" w:rsidRDefault="00B638E2" w:rsidP="00B638E2"/>
                          <w:p w:rsidR="00B638E2" w:rsidRDefault="00B638E2" w:rsidP="00B638E2">
                            <w:r>
                              <w:t>Range: ______________________</w:t>
                            </w:r>
                          </w:p>
                          <w:p w:rsidR="00B638E2" w:rsidRPr="000B59C1" w:rsidRDefault="00B638E2" w:rsidP="00B638E2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7" o:spid="_x0000_s1030" type="#_x0000_t202" style="position:absolute;margin-left:9.6pt;margin-top:11.85pt;width:265.5pt;height:179.2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" filled="f" stroked="f">
                <v:textbox>
                  <w:txbxContent>
                    <w:p w:rsidR="00B638E2" w:rsidRDefault="00B638E2" w:rsidP="00B638E2">
                      <w:r>
                        <w:t>Vertex: ______________________</w:t>
                      </w:r>
                    </w:p>
                    <w:p w:rsidR="00B638E2" w:rsidRDefault="00B638E2" w:rsidP="00B638E2"/>
                    <w:p w:rsidR="00B638E2" w:rsidRDefault="00B638E2" w:rsidP="00B638E2">
                      <w:r>
                        <w:t xml:space="preserve">Value of </w:t>
                      </w:r>
                      <w:r w:rsidR="00CD2779">
                        <w:t>a</w:t>
                      </w:r>
                      <w:r>
                        <w:t>: ___________________</w:t>
                      </w:r>
                    </w:p>
                    <w:p w:rsidR="00B638E2" w:rsidRDefault="00B638E2" w:rsidP="00B638E2"/>
                    <w:p w:rsidR="00B638E2" w:rsidRDefault="00B638E2" w:rsidP="00B638E2">
                      <w:r>
                        <w:t>Focus:  ______________________</w:t>
                      </w:r>
                    </w:p>
                    <w:p w:rsidR="00B638E2" w:rsidRDefault="00B638E2" w:rsidP="00B638E2"/>
                    <w:p w:rsidR="00B638E2" w:rsidRDefault="00B638E2" w:rsidP="00B638E2">
                      <w:proofErr w:type="spellStart"/>
                      <w:r>
                        <w:t>Directrix</w:t>
                      </w:r>
                      <w:proofErr w:type="spellEnd"/>
                      <w:r>
                        <w:t>:  ____________________</w:t>
                      </w:r>
                    </w:p>
                    <w:p w:rsidR="00B638E2" w:rsidRDefault="00B638E2" w:rsidP="00B638E2"/>
                    <w:p w:rsidR="00B638E2" w:rsidRDefault="00B638E2" w:rsidP="00B638E2">
                      <w:r>
                        <w:t>Axis of Symmetry: _____________</w:t>
                      </w:r>
                    </w:p>
                    <w:p w:rsidR="00B638E2" w:rsidRDefault="00B638E2" w:rsidP="00B638E2"/>
                    <w:p w:rsidR="00B638E2" w:rsidRDefault="00B638E2" w:rsidP="00B638E2">
                      <w:r>
                        <w:t>Domain: _____________________</w:t>
                      </w:r>
                    </w:p>
                    <w:p w:rsidR="00B638E2" w:rsidRDefault="00B638E2" w:rsidP="00B638E2"/>
                    <w:p w:rsidR="00B638E2" w:rsidRDefault="00B638E2" w:rsidP="00B638E2">
                      <w:r>
                        <w:t>Range: ______________________</w:t>
                      </w:r>
                    </w:p>
                    <w:p w:rsidR="00B638E2" w:rsidRPr="000B59C1" w:rsidRDefault="00B638E2" w:rsidP="00B638E2"/>
                  </w:txbxContent>
                </v:textbox>
              </v:shape>
            </w:pict>
          </mc:Fallback>
        </mc:AlternateContent>
      </w:r>
    </w:p>
    <w:p w:rsidR="00B638E2" w:rsidRDefault="00B638E2" w:rsidP="00B638E2"/>
    <w:p w:rsidR="00B638E2" w:rsidRDefault="00B638E2" w:rsidP="00B638E2"/>
    <w:p w:rsidR="00B638E2" w:rsidRDefault="00B638E2" w:rsidP="00B638E2"/>
    <w:p w:rsidR="00B638E2" w:rsidRDefault="00B638E2" w:rsidP="00B638E2"/>
    <w:p w:rsidR="00B638E2" w:rsidRDefault="00B638E2" w:rsidP="00B638E2"/>
    <w:p w:rsidR="00B638E2" w:rsidRDefault="00B638E2" w:rsidP="00B638E2"/>
    <w:p w:rsidR="00B638E2" w:rsidRDefault="00B638E2" w:rsidP="00B638E2"/>
    <w:p w:rsidR="00B638E2" w:rsidRDefault="00B638E2" w:rsidP="00B638E2"/>
    <w:p w:rsidR="00B638E2" w:rsidRDefault="00B638E2" w:rsidP="00B638E2"/>
    <w:p w:rsidR="00B638E2" w:rsidRDefault="00B638E2" w:rsidP="00B638E2"/>
    <w:p w:rsidR="00B638E2" w:rsidRDefault="00B638E2" w:rsidP="00B638E2"/>
    <w:p w:rsidR="00B638E2" w:rsidRDefault="00B638E2" w:rsidP="00B638E2"/>
    <w:p w:rsidR="00B638E2" w:rsidRDefault="00B638E2" w:rsidP="00B638E2"/>
    <w:p w:rsidR="00B638E2" w:rsidRDefault="00B638E2" w:rsidP="00B638E2"/>
    <w:p w:rsidR="00B638E2" w:rsidRDefault="00B638E2" w:rsidP="00B638E2"/>
    <w:p w:rsidR="00B638E2" w:rsidRDefault="00CD3B95" w:rsidP="00B638E2">
      <w:pPr>
        <w:pStyle w:val="ListParagraph"/>
        <w:numPr>
          <w:ilvl w:val="0"/>
          <w:numId w:val="3"/>
        </w:numPr>
      </w:pPr>
      <w:r>
        <w:rPr>
          <w:noProof/>
        </w:rPr>
        <w:object w:dxaOrig="1440" w:dyaOrig="1440">
          <v:shape id="_x0000_s1054" type="#_x0000_t75" style="position:absolute;left:0;text-align:left;margin-left:268.5pt;margin-top:21.85pt;width:201.9pt;height:201.9pt;z-index:-251642880;mso-position-horizontal-relative:text;mso-position-vertical-relative:text" o:preferrelative="f" stroked="t" strokecolor="black [3213]" strokeweight="1.5pt">
            <v:imagedata r:id="rId11" o:title=""/>
            <o:lock v:ext="edit" aspectratio="f"/>
          </v:shape>
          <o:OLEObject Type="Embed" ProgID="GraphFile" ShapeID="_x0000_s1054" DrawAspect="Content" ObjectID="_1586593650" r:id="rId21"/>
        </w:object>
      </w:r>
      <w:r w:rsidR="00B638E2" w:rsidRPr="00B638E2">
        <w:rPr>
          <w:position w:val="-22"/>
        </w:rPr>
        <w:object w:dxaOrig="1680" w:dyaOrig="580">
          <v:shape id="_x0000_i1028" type="#_x0000_t75" style="width:84.2pt;height:29.9pt" o:ole="">
            <v:imagedata r:id="rId22" o:title=""/>
          </v:shape>
          <o:OLEObject Type="Embed" ProgID="Equation.DSMT4" ShapeID="_x0000_i1028" DrawAspect="Content" ObjectID="_1586593644" r:id="rId23"/>
        </w:object>
      </w:r>
    </w:p>
    <w:p w:rsidR="00B638E2" w:rsidRDefault="00B638E2" w:rsidP="00B638E2"/>
    <w:p w:rsidR="00B638E2" w:rsidRDefault="002725E2" w:rsidP="00B638E2"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121920</wp:posOffset>
                </wp:positionH>
                <wp:positionV relativeFrom="paragraph">
                  <wp:posOffset>150495</wp:posOffset>
                </wp:positionV>
                <wp:extent cx="3371850" cy="2276475"/>
                <wp:effectExtent l="0" t="4445" r="0" b="0"/>
                <wp:wrapNone/>
                <wp:docPr id="1" name="Text Box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71850" cy="2276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638E2" w:rsidRDefault="00B638E2" w:rsidP="00B638E2">
                            <w:r>
                              <w:t>Vertex: ______________________</w:t>
                            </w:r>
                          </w:p>
                          <w:p w:rsidR="00B638E2" w:rsidRDefault="00B638E2" w:rsidP="00B638E2"/>
                          <w:p w:rsidR="00B638E2" w:rsidRDefault="00B638E2" w:rsidP="00B638E2">
                            <w:r>
                              <w:t xml:space="preserve">Value of </w:t>
                            </w:r>
                            <w:r w:rsidR="00CD2779">
                              <w:t>a</w:t>
                            </w:r>
                            <w:r>
                              <w:t>: ___________________</w:t>
                            </w:r>
                          </w:p>
                          <w:p w:rsidR="00B638E2" w:rsidRDefault="00B638E2" w:rsidP="00B638E2"/>
                          <w:p w:rsidR="00B638E2" w:rsidRDefault="00B638E2" w:rsidP="00B638E2">
                            <w:r>
                              <w:t>Focus:  ______________________</w:t>
                            </w:r>
                          </w:p>
                          <w:p w:rsidR="00B638E2" w:rsidRDefault="00B638E2" w:rsidP="00B638E2"/>
                          <w:p w:rsidR="00B638E2" w:rsidRDefault="00B638E2" w:rsidP="00B638E2">
                            <w:proofErr w:type="spellStart"/>
                            <w:r>
                              <w:t>Directrix</w:t>
                            </w:r>
                            <w:proofErr w:type="spellEnd"/>
                            <w:r>
                              <w:t>:  ____________________</w:t>
                            </w:r>
                          </w:p>
                          <w:p w:rsidR="00B638E2" w:rsidRDefault="00B638E2" w:rsidP="00B638E2"/>
                          <w:p w:rsidR="00B638E2" w:rsidRDefault="00B638E2" w:rsidP="00B638E2">
                            <w:r>
                              <w:t>Axis of Symmetry: _____________</w:t>
                            </w:r>
                          </w:p>
                          <w:p w:rsidR="00B638E2" w:rsidRDefault="00B638E2" w:rsidP="00B638E2"/>
                          <w:p w:rsidR="00B638E2" w:rsidRDefault="00B638E2" w:rsidP="00B638E2">
                            <w:r>
                              <w:t>Domain: _____________________</w:t>
                            </w:r>
                          </w:p>
                          <w:p w:rsidR="00B638E2" w:rsidRDefault="00B638E2" w:rsidP="00B638E2"/>
                          <w:p w:rsidR="00B638E2" w:rsidRDefault="00B638E2" w:rsidP="00B638E2">
                            <w:r>
                              <w:t>Range: ______________________</w:t>
                            </w:r>
                          </w:p>
                          <w:p w:rsidR="00B638E2" w:rsidRPr="000B59C1" w:rsidRDefault="00B638E2" w:rsidP="00B638E2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9" o:spid="_x0000_s1031" type="#_x0000_t202" style="position:absolute;margin-left:9.6pt;margin-top:11.85pt;width:265.5pt;height:179.2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" filled="f" stroked="f">
                <v:textbox>
                  <w:txbxContent>
                    <w:p w:rsidR="00B638E2" w:rsidRDefault="00B638E2" w:rsidP="00B638E2">
                      <w:r>
                        <w:t>Vertex: ______________________</w:t>
                      </w:r>
                    </w:p>
                    <w:p w:rsidR="00B638E2" w:rsidRDefault="00B638E2" w:rsidP="00B638E2"/>
                    <w:p w:rsidR="00B638E2" w:rsidRDefault="00B638E2" w:rsidP="00B638E2">
                      <w:r>
                        <w:t xml:space="preserve">Value of </w:t>
                      </w:r>
                      <w:r w:rsidR="00CD2779">
                        <w:t>a</w:t>
                      </w:r>
                      <w:r>
                        <w:t>: ___________________</w:t>
                      </w:r>
                    </w:p>
                    <w:p w:rsidR="00B638E2" w:rsidRDefault="00B638E2" w:rsidP="00B638E2"/>
                    <w:p w:rsidR="00B638E2" w:rsidRDefault="00B638E2" w:rsidP="00B638E2">
                      <w:r>
                        <w:t>Focus:  ______________________</w:t>
                      </w:r>
                    </w:p>
                    <w:p w:rsidR="00B638E2" w:rsidRDefault="00B638E2" w:rsidP="00B638E2"/>
                    <w:p w:rsidR="00B638E2" w:rsidRDefault="00B638E2" w:rsidP="00B638E2">
                      <w:proofErr w:type="spellStart"/>
                      <w:r>
                        <w:t>Directrix</w:t>
                      </w:r>
                      <w:proofErr w:type="spellEnd"/>
                      <w:r>
                        <w:t>:  ____________________</w:t>
                      </w:r>
                    </w:p>
                    <w:p w:rsidR="00B638E2" w:rsidRDefault="00B638E2" w:rsidP="00B638E2"/>
                    <w:p w:rsidR="00B638E2" w:rsidRDefault="00B638E2" w:rsidP="00B638E2">
                      <w:r>
                        <w:t>Axis of Symmetry: _____________</w:t>
                      </w:r>
                    </w:p>
                    <w:p w:rsidR="00B638E2" w:rsidRDefault="00B638E2" w:rsidP="00B638E2"/>
                    <w:p w:rsidR="00B638E2" w:rsidRDefault="00B638E2" w:rsidP="00B638E2">
                      <w:r>
                        <w:t>Domain: _____________________</w:t>
                      </w:r>
                    </w:p>
                    <w:p w:rsidR="00B638E2" w:rsidRDefault="00B638E2" w:rsidP="00B638E2"/>
                    <w:p w:rsidR="00B638E2" w:rsidRDefault="00B638E2" w:rsidP="00B638E2">
                      <w:r>
                        <w:t>Range: ______________________</w:t>
                      </w:r>
                    </w:p>
                    <w:p w:rsidR="00B638E2" w:rsidRPr="000B59C1" w:rsidRDefault="00B638E2" w:rsidP="00B638E2"/>
                  </w:txbxContent>
                </v:textbox>
              </v:shape>
            </w:pict>
          </mc:Fallback>
        </mc:AlternateContent>
      </w:r>
    </w:p>
    <w:p w:rsidR="00B638E2" w:rsidRDefault="00B638E2" w:rsidP="00B638E2"/>
    <w:p w:rsidR="00B638E2" w:rsidRDefault="00B638E2" w:rsidP="00B638E2"/>
    <w:p w:rsidR="00B638E2" w:rsidRDefault="00B638E2" w:rsidP="00B638E2"/>
    <w:p w:rsidR="00B638E2" w:rsidRDefault="00B638E2" w:rsidP="00B638E2"/>
    <w:p w:rsidR="00B638E2" w:rsidRDefault="00B638E2" w:rsidP="00B638E2"/>
    <w:p w:rsidR="00B638E2" w:rsidRDefault="00B638E2" w:rsidP="00B638E2"/>
    <w:p w:rsidR="00B638E2" w:rsidRDefault="00B638E2" w:rsidP="00B638E2"/>
    <w:p w:rsidR="00B638E2" w:rsidRDefault="00B638E2" w:rsidP="00B638E2"/>
    <w:p w:rsidR="00B638E2" w:rsidRDefault="00B638E2" w:rsidP="00B638E2"/>
    <w:p w:rsidR="00B638E2" w:rsidRDefault="00B638E2" w:rsidP="00B638E2"/>
    <w:p w:rsidR="00B638E2" w:rsidRDefault="00B638E2" w:rsidP="00B638E2"/>
    <w:p w:rsidR="00B638E2" w:rsidRDefault="00B638E2" w:rsidP="00B638E2"/>
    <w:p w:rsidR="00B638E2" w:rsidRDefault="00B638E2" w:rsidP="00B638E2"/>
    <w:p w:rsidR="00B638E2" w:rsidRDefault="00B638E2" w:rsidP="00B638E2"/>
    <w:p w:rsidR="000B59C1" w:rsidRDefault="000B59C1" w:rsidP="000B59C1">
      <w:pPr>
        <w:pStyle w:val="ListParagraph"/>
        <w:ind w:left="360"/>
      </w:pPr>
    </w:p>
    <w:sectPr w:rsidR="000B59C1" w:rsidSect="00A63AED">
      <w:headerReference w:type="default" r:id="rId24"/>
      <w:pgSz w:w="12240" w:h="15840"/>
      <w:pgMar w:top="720" w:right="720" w:bottom="288" w:left="100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D3B95" w:rsidRDefault="00CD3B95" w:rsidP="00A63AED">
      <w:r>
        <w:separator/>
      </w:r>
    </w:p>
  </w:endnote>
  <w:endnote w:type="continuationSeparator" w:id="0">
    <w:p w:rsidR="00CD3B95" w:rsidRDefault="00CD3B95" w:rsidP="00A63AE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D3B95" w:rsidRDefault="00CD3B95" w:rsidP="00A63AED">
      <w:r>
        <w:separator/>
      </w:r>
    </w:p>
  </w:footnote>
  <w:footnote w:type="continuationSeparator" w:id="0">
    <w:p w:rsidR="00CD3B95" w:rsidRDefault="00CD3B95" w:rsidP="00A63AED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A63AED" w:rsidRPr="00A63AED" w:rsidRDefault="00CD5D21" w:rsidP="00A63AED">
    <w:pPr>
      <w:pStyle w:val="Header"/>
      <w:pBdr>
        <w:bottom w:val="single" w:sz="4" w:space="1" w:color="auto"/>
      </w:pBdr>
      <w:rPr>
        <w:sz w:val="24"/>
      </w:rPr>
    </w:pPr>
    <w:r>
      <w:rPr>
        <w:sz w:val="24"/>
      </w:rPr>
      <w:t>PreCal – Unit 10: Conic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4B0B2C"/>
    <w:multiLevelType w:val="hybridMultilevel"/>
    <w:tmpl w:val="A9F0EF62"/>
    <w:lvl w:ilvl="0" w:tplc="04090013">
      <w:start w:val="1"/>
      <w:numFmt w:val="upperRoman"/>
      <w:lvlText w:val="%1."/>
      <w:lvlJc w:val="righ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D454F49"/>
    <w:multiLevelType w:val="hybridMultilevel"/>
    <w:tmpl w:val="C5B0A2F2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1A114490"/>
    <w:multiLevelType w:val="hybridMultilevel"/>
    <w:tmpl w:val="E56AD2CE"/>
    <w:lvl w:ilvl="0" w:tplc="C9EA990A">
      <w:start w:val="1"/>
      <w:numFmt w:val="upperLetter"/>
      <w:lvlText w:val="%1"/>
      <w:lvlJc w:val="left"/>
      <w:pPr>
        <w:ind w:left="720" w:hanging="360"/>
      </w:pPr>
      <w:rPr>
        <w:rFonts w:ascii="Arial" w:hAnsi="Arial" w:hint="default"/>
        <w:b w:val="0"/>
        <w:i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41F6225"/>
    <w:multiLevelType w:val="hybridMultilevel"/>
    <w:tmpl w:val="97005628"/>
    <w:lvl w:ilvl="0" w:tplc="BCEAFC24">
      <w:start w:val="1"/>
      <w:numFmt w:val="upperLetter"/>
      <w:lvlText w:val="%1"/>
      <w:lvlJc w:val="left"/>
      <w:pPr>
        <w:ind w:left="720" w:hanging="360"/>
      </w:pPr>
      <w:rPr>
        <w:rFonts w:ascii="Arial" w:hAnsi="Arial" w:hint="default"/>
        <w:b w:val="0"/>
        <w:i w:val="0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9D429FF"/>
    <w:multiLevelType w:val="hybridMultilevel"/>
    <w:tmpl w:val="929295E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57E22AF"/>
    <w:multiLevelType w:val="hybridMultilevel"/>
    <w:tmpl w:val="08C6EBCE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4"/>
  </w:num>
  <w:num w:numId="2">
    <w:abstractNumId w:val="1"/>
  </w:num>
  <w:num w:numId="3">
    <w:abstractNumId w:val="5"/>
  </w:num>
  <w:num w:numId="4">
    <w:abstractNumId w:val="3"/>
  </w:num>
  <w:num w:numId="5">
    <w:abstractNumId w:val="0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63AED"/>
    <w:rsid w:val="00000029"/>
    <w:rsid w:val="00000192"/>
    <w:rsid w:val="00000719"/>
    <w:rsid w:val="00000E0C"/>
    <w:rsid w:val="0000116F"/>
    <w:rsid w:val="000021A5"/>
    <w:rsid w:val="0000270A"/>
    <w:rsid w:val="000030AC"/>
    <w:rsid w:val="000036AA"/>
    <w:rsid w:val="00003A77"/>
    <w:rsid w:val="00003AD2"/>
    <w:rsid w:val="00004292"/>
    <w:rsid w:val="00004432"/>
    <w:rsid w:val="00005DDC"/>
    <w:rsid w:val="0000705E"/>
    <w:rsid w:val="000078BD"/>
    <w:rsid w:val="0001056B"/>
    <w:rsid w:val="000109EC"/>
    <w:rsid w:val="00010EA0"/>
    <w:rsid w:val="0001166A"/>
    <w:rsid w:val="000116E5"/>
    <w:rsid w:val="0001194B"/>
    <w:rsid w:val="00011E9D"/>
    <w:rsid w:val="00012033"/>
    <w:rsid w:val="0001212C"/>
    <w:rsid w:val="000123B5"/>
    <w:rsid w:val="0001259E"/>
    <w:rsid w:val="0001376C"/>
    <w:rsid w:val="000138D8"/>
    <w:rsid w:val="00013AC8"/>
    <w:rsid w:val="00013D9A"/>
    <w:rsid w:val="00014072"/>
    <w:rsid w:val="00015331"/>
    <w:rsid w:val="00015B21"/>
    <w:rsid w:val="0001618F"/>
    <w:rsid w:val="0001645F"/>
    <w:rsid w:val="00016694"/>
    <w:rsid w:val="000204F3"/>
    <w:rsid w:val="000208CB"/>
    <w:rsid w:val="00020985"/>
    <w:rsid w:val="00021125"/>
    <w:rsid w:val="00021CBD"/>
    <w:rsid w:val="00022955"/>
    <w:rsid w:val="00022BD9"/>
    <w:rsid w:val="000230F9"/>
    <w:rsid w:val="00023AB7"/>
    <w:rsid w:val="0002428B"/>
    <w:rsid w:val="0002434F"/>
    <w:rsid w:val="00024F7E"/>
    <w:rsid w:val="000253CF"/>
    <w:rsid w:val="0002565D"/>
    <w:rsid w:val="00025CCF"/>
    <w:rsid w:val="00025F07"/>
    <w:rsid w:val="000265B4"/>
    <w:rsid w:val="000269AF"/>
    <w:rsid w:val="00026C99"/>
    <w:rsid w:val="00026FDC"/>
    <w:rsid w:val="00027902"/>
    <w:rsid w:val="00027D0C"/>
    <w:rsid w:val="00030E61"/>
    <w:rsid w:val="000315BD"/>
    <w:rsid w:val="00032337"/>
    <w:rsid w:val="00032AAB"/>
    <w:rsid w:val="00032C3C"/>
    <w:rsid w:val="00033381"/>
    <w:rsid w:val="00033D55"/>
    <w:rsid w:val="00034CEB"/>
    <w:rsid w:val="000365BE"/>
    <w:rsid w:val="000373C6"/>
    <w:rsid w:val="00037BFE"/>
    <w:rsid w:val="00037E04"/>
    <w:rsid w:val="000401CD"/>
    <w:rsid w:val="000406BB"/>
    <w:rsid w:val="000406E1"/>
    <w:rsid w:val="00040736"/>
    <w:rsid w:val="00040D16"/>
    <w:rsid w:val="000414F7"/>
    <w:rsid w:val="00041A63"/>
    <w:rsid w:val="0004203D"/>
    <w:rsid w:val="00042EB1"/>
    <w:rsid w:val="000436C3"/>
    <w:rsid w:val="000439AC"/>
    <w:rsid w:val="00043ABC"/>
    <w:rsid w:val="00043D86"/>
    <w:rsid w:val="0004432B"/>
    <w:rsid w:val="00044C1B"/>
    <w:rsid w:val="00044FEB"/>
    <w:rsid w:val="00045CEE"/>
    <w:rsid w:val="00046630"/>
    <w:rsid w:val="0004670B"/>
    <w:rsid w:val="00047120"/>
    <w:rsid w:val="000479E0"/>
    <w:rsid w:val="00047B89"/>
    <w:rsid w:val="00050802"/>
    <w:rsid w:val="00051306"/>
    <w:rsid w:val="000518C5"/>
    <w:rsid w:val="00051DFF"/>
    <w:rsid w:val="00052493"/>
    <w:rsid w:val="000535E3"/>
    <w:rsid w:val="00053C68"/>
    <w:rsid w:val="00054868"/>
    <w:rsid w:val="00054B06"/>
    <w:rsid w:val="00054B0A"/>
    <w:rsid w:val="00055B1C"/>
    <w:rsid w:val="00055F40"/>
    <w:rsid w:val="00055FE3"/>
    <w:rsid w:val="00056B02"/>
    <w:rsid w:val="00056DF4"/>
    <w:rsid w:val="00057402"/>
    <w:rsid w:val="00057505"/>
    <w:rsid w:val="00057762"/>
    <w:rsid w:val="00060A14"/>
    <w:rsid w:val="00060DAA"/>
    <w:rsid w:val="00061182"/>
    <w:rsid w:val="000611C3"/>
    <w:rsid w:val="000611C7"/>
    <w:rsid w:val="00061412"/>
    <w:rsid w:val="00061636"/>
    <w:rsid w:val="000624BF"/>
    <w:rsid w:val="00062D24"/>
    <w:rsid w:val="00063883"/>
    <w:rsid w:val="00063F0F"/>
    <w:rsid w:val="0006443C"/>
    <w:rsid w:val="00064891"/>
    <w:rsid w:val="00065842"/>
    <w:rsid w:val="00065CFB"/>
    <w:rsid w:val="00065F40"/>
    <w:rsid w:val="00066398"/>
    <w:rsid w:val="000664D6"/>
    <w:rsid w:val="000669FF"/>
    <w:rsid w:val="00066B6D"/>
    <w:rsid w:val="00066B79"/>
    <w:rsid w:val="00066C4D"/>
    <w:rsid w:val="00067D98"/>
    <w:rsid w:val="00067EEF"/>
    <w:rsid w:val="0007012B"/>
    <w:rsid w:val="0007056C"/>
    <w:rsid w:val="00070A5B"/>
    <w:rsid w:val="00070ACE"/>
    <w:rsid w:val="0007109B"/>
    <w:rsid w:val="00071D21"/>
    <w:rsid w:val="00071ED5"/>
    <w:rsid w:val="000721F7"/>
    <w:rsid w:val="0007257B"/>
    <w:rsid w:val="00072C91"/>
    <w:rsid w:val="00072DA0"/>
    <w:rsid w:val="00073AE8"/>
    <w:rsid w:val="00074592"/>
    <w:rsid w:val="00074987"/>
    <w:rsid w:val="00075606"/>
    <w:rsid w:val="0007570A"/>
    <w:rsid w:val="000759A6"/>
    <w:rsid w:val="00075AFF"/>
    <w:rsid w:val="00076631"/>
    <w:rsid w:val="0007725C"/>
    <w:rsid w:val="0008018D"/>
    <w:rsid w:val="000810BC"/>
    <w:rsid w:val="000811B6"/>
    <w:rsid w:val="0008189D"/>
    <w:rsid w:val="000820AF"/>
    <w:rsid w:val="0008281C"/>
    <w:rsid w:val="0008288E"/>
    <w:rsid w:val="00082CE8"/>
    <w:rsid w:val="00082E26"/>
    <w:rsid w:val="00083413"/>
    <w:rsid w:val="00083FD1"/>
    <w:rsid w:val="0008451D"/>
    <w:rsid w:val="00084BAE"/>
    <w:rsid w:val="00085099"/>
    <w:rsid w:val="000855C9"/>
    <w:rsid w:val="00085B7F"/>
    <w:rsid w:val="0008676D"/>
    <w:rsid w:val="00086AA7"/>
    <w:rsid w:val="00086FAF"/>
    <w:rsid w:val="00087049"/>
    <w:rsid w:val="000871CA"/>
    <w:rsid w:val="0008761A"/>
    <w:rsid w:val="0008790F"/>
    <w:rsid w:val="00087CB9"/>
    <w:rsid w:val="0009073E"/>
    <w:rsid w:val="00090C34"/>
    <w:rsid w:val="00090E5C"/>
    <w:rsid w:val="00091CD3"/>
    <w:rsid w:val="00091D4A"/>
    <w:rsid w:val="00091F05"/>
    <w:rsid w:val="0009280F"/>
    <w:rsid w:val="0009321C"/>
    <w:rsid w:val="00093804"/>
    <w:rsid w:val="00093C51"/>
    <w:rsid w:val="0009424E"/>
    <w:rsid w:val="00094B29"/>
    <w:rsid w:val="00094BEA"/>
    <w:rsid w:val="00095861"/>
    <w:rsid w:val="00095BB8"/>
    <w:rsid w:val="00095DAD"/>
    <w:rsid w:val="00095E7A"/>
    <w:rsid w:val="00096C73"/>
    <w:rsid w:val="0009799A"/>
    <w:rsid w:val="00097E23"/>
    <w:rsid w:val="000A06C9"/>
    <w:rsid w:val="000A0B2D"/>
    <w:rsid w:val="000A0D26"/>
    <w:rsid w:val="000A28BB"/>
    <w:rsid w:val="000A2E7E"/>
    <w:rsid w:val="000A337C"/>
    <w:rsid w:val="000A34EE"/>
    <w:rsid w:val="000A42EC"/>
    <w:rsid w:val="000A43BC"/>
    <w:rsid w:val="000A4DFA"/>
    <w:rsid w:val="000A4FCC"/>
    <w:rsid w:val="000A512E"/>
    <w:rsid w:val="000A55CC"/>
    <w:rsid w:val="000A580D"/>
    <w:rsid w:val="000A65EC"/>
    <w:rsid w:val="000A6C15"/>
    <w:rsid w:val="000A6CE9"/>
    <w:rsid w:val="000A7338"/>
    <w:rsid w:val="000A7CD1"/>
    <w:rsid w:val="000B154B"/>
    <w:rsid w:val="000B1EB5"/>
    <w:rsid w:val="000B2A05"/>
    <w:rsid w:val="000B2B78"/>
    <w:rsid w:val="000B3225"/>
    <w:rsid w:val="000B398F"/>
    <w:rsid w:val="000B3C03"/>
    <w:rsid w:val="000B4030"/>
    <w:rsid w:val="000B4351"/>
    <w:rsid w:val="000B4475"/>
    <w:rsid w:val="000B45CF"/>
    <w:rsid w:val="000B4A0B"/>
    <w:rsid w:val="000B4B61"/>
    <w:rsid w:val="000B4BC8"/>
    <w:rsid w:val="000B59C1"/>
    <w:rsid w:val="000B5B4A"/>
    <w:rsid w:val="000B6B97"/>
    <w:rsid w:val="000B6BAB"/>
    <w:rsid w:val="000B7DD0"/>
    <w:rsid w:val="000C013B"/>
    <w:rsid w:val="000C04C8"/>
    <w:rsid w:val="000C04EB"/>
    <w:rsid w:val="000C0736"/>
    <w:rsid w:val="000C0CBC"/>
    <w:rsid w:val="000C108B"/>
    <w:rsid w:val="000C1853"/>
    <w:rsid w:val="000C1B10"/>
    <w:rsid w:val="000C1EBA"/>
    <w:rsid w:val="000C1FE8"/>
    <w:rsid w:val="000C23AA"/>
    <w:rsid w:val="000C2624"/>
    <w:rsid w:val="000C2667"/>
    <w:rsid w:val="000C28B0"/>
    <w:rsid w:val="000C2F1A"/>
    <w:rsid w:val="000C34F5"/>
    <w:rsid w:val="000C36EE"/>
    <w:rsid w:val="000C37E4"/>
    <w:rsid w:val="000C3C3C"/>
    <w:rsid w:val="000C60CA"/>
    <w:rsid w:val="000C6109"/>
    <w:rsid w:val="000C619E"/>
    <w:rsid w:val="000C6859"/>
    <w:rsid w:val="000C6E06"/>
    <w:rsid w:val="000C7376"/>
    <w:rsid w:val="000C7905"/>
    <w:rsid w:val="000D0131"/>
    <w:rsid w:val="000D0875"/>
    <w:rsid w:val="000D0A24"/>
    <w:rsid w:val="000D0E7E"/>
    <w:rsid w:val="000D1795"/>
    <w:rsid w:val="000D1C5C"/>
    <w:rsid w:val="000D1EE4"/>
    <w:rsid w:val="000D30C6"/>
    <w:rsid w:val="000D4392"/>
    <w:rsid w:val="000D5922"/>
    <w:rsid w:val="000D5945"/>
    <w:rsid w:val="000D617A"/>
    <w:rsid w:val="000D6299"/>
    <w:rsid w:val="000D6BCD"/>
    <w:rsid w:val="000D708C"/>
    <w:rsid w:val="000D7B1A"/>
    <w:rsid w:val="000E0CF7"/>
    <w:rsid w:val="000E0E60"/>
    <w:rsid w:val="000E0E9D"/>
    <w:rsid w:val="000E1334"/>
    <w:rsid w:val="000E17B7"/>
    <w:rsid w:val="000E1ADF"/>
    <w:rsid w:val="000E1CE8"/>
    <w:rsid w:val="000E1D0A"/>
    <w:rsid w:val="000E1D42"/>
    <w:rsid w:val="000E286C"/>
    <w:rsid w:val="000E2F85"/>
    <w:rsid w:val="000E4070"/>
    <w:rsid w:val="000E4694"/>
    <w:rsid w:val="000E5199"/>
    <w:rsid w:val="000E5A1C"/>
    <w:rsid w:val="000E663C"/>
    <w:rsid w:val="000E6CDE"/>
    <w:rsid w:val="000F097C"/>
    <w:rsid w:val="000F0F71"/>
    <w:rsid w:val="000F1025"/>
    <w:rsid w:val="000F131B"/>
    <w:rsid w:val="000F1F04"/>
    <w:rsid w:val="000F205A"/>
    <w:rsid w:val="000F268C"/>
    <w:rsid w:val="000F2F17"/>
    <w:rsid w:val="000F300E"/>
    <w:rsid w:val="000F3073"/>
    <w:rsid w:val="000F312C"/>
    <w:rsid w:val="000F4271"/>
    <w:rsid w:val="000F4D04"/>
    <w:rsid w:val="000F58DE"/>
    <w:rsid w:val="000F632E"/>
    <w:rsid w:val="000F67EA"/>
    <w:rsid w:val="000F6A1E"/>
    <w:rsid w:val="000F6ED9"/>
    <w:rsid w:val="000F7279"/>
    <w:rsid w:val="001002E4"/>
    <w:rsid w:val="00100437"/>
    <w:rsid w:val="0010060D"/>
    <w:rsid w:val="001007E7"/>
    <w:rsid w:val="00100CBE"/>
    <w:rsid w:val="00100ECF"/>
    <w:rsid w:val="001010B0"/>
    <w:rsid w:val="001022BE"/>
    <w:rsid w:val="00102E4A"/>
    <w:rsid w:val="001039B1"/>
    <w:rsid w:val="0010413E"/>
    <w:rsid w:val="00104240"/>
    <w:rsid w:val="0010454C"/>
    <w:rsid w:val="00105396"/>
    <w:rsid w:val="001056AD"/>
    <w:rsid w:val="00105AE6"/>
    <w:rsid w:val="00106318"/>
    <w:rsid w:val="0010671B"/>
    <w:rsid w:val="001068C1"/>
    <w:rsid w:val="00106DF1"/>
    <w:rsid w:val="00106E4B"/>
    <w:rsid w:val="00107A62"/>
    <w:rsid w:val="00110DA8"/>
    <w:rsid w:val="00111253"/>
    <w:rsid w:val="00111391"/>
    <w:rsid w:val="001115D2"/>
    <w:rsid w:val="00111782"/>
    <w:rsid w:val="00111AAA"/>
    <w:rsid w:val="00111B81"/>
    <w:rsid w:val="00111BCA"/>
    <w:rsid w:val="00111E8B"/>
    <w:rsid w:val="00111F18"/>
    <w:rsid w:val="00112146"/>
    <w:rsid w:val="00114116"/>
    <w:rsid w:val="00114462"/>
    <w:rsid w:val="00114CFD"/>
    <w:rsid w:val="00114EB0"/>
    <w:rsid w:val="00115DA0"/>
    <w:rsid w:val="00116088"/>
    <w:rsid w:val="00116250"/>
    <w:rsid w:val="00116EBC"/>
    <w:rsid w:val="00116FAF"/>
    <w:rsid w:val="00117B4A"/>
    <w:rsid w:val="00117EB5"/>
    <w:rsid w:val="0012051E"/>
    <w:rsid w:val="0012052D"/>
    <w:rsid w:val="00120EA6"/>
    <w:rsid w:val="001214C0"/>
    <w:rsid w:val="00121727"/>
    <w:rsid w:val="00121D86"/>
    <w:rsid w:val="00122329"/>
    <w:rsid w:val="0012271A"/>
    <w:rsid w:val="001239EB"/>
    <w:rsid w:val="00123AA6"/>
    <w:rsid w:val="00123C9C"/>
    <w:rsid w:val="00124293"/>
    <w:rsid w:val="0012462D"/>
    <w:rsid w:val="0012547B"/>
    <w:rsid w:val="00126B94"/>
    <w:rsid w:val="00126F0F"/>
    <w:rsid w:val="0012755C"/>
    <w:rsid w:val="001304D8"/>
    <w:rsid w:val="00130A09"/>
    <w:rsid w:val="00131180"/>
    <w:rsid w:val="00131194"/>
    <w:rsid w:val="0013212A"/>
    <w:rsid w:val="0013311B"/>
    <w:rsid w:val="001337B9"/>
    <w:rsid w:val="00133A8C"/>
    <w:rsid w:val="00134463"/>
    <w:rsid w:val="00134D77"/>
    <w:rsid w:val="00135810"/>
    <w:rsid w:val="00135A7D"/>
    <w:rsid w:val="00135AE7"/>
    <w:rsid w:val="00136229"/>
    <w:rsid w:val="00136ED2"/>
    <w:rsid w:val="001376A1"/>
    <w:rsid w:val="001378DB"/>
    <w:rsid w:val="00137ACC"/>
    <w:rsid w:val="00137D74"/>
    <w:rsid w:val="00140010"/>
    <w:rsid w:val="0014036C"/>
    <w:rsid w:val="001407B1"/>
    <w:rsid w:val="00140894"/>
    <w:rsid w:val="001410D7"/>
    <w:rsid w:val="00141773"/>
    <w:rsid w:val="00141C80"/>
    <w:rsid w:val="00142ED9"/>
    <w:rsid w:val="00143062"/>
    <w:rsid w:val="00143132"/>
    <w:rsid w:val="001443D4"/>
    <w:rsid w:val="00144488"/>
    <w:rsid w:val="001451AE"/>
    <w:rsid w:val="00145203"/>
    <w:rsid w:val="0014554A"/>
    <w:rsid w:val="00145691"/>
    <w:rsid w:val="00145751"/>
    <w:rsid w:val="00146190"/>
    <w:rsid w:val="00147C06"/>
    <w:rsid w:val="0015028C"/>
    <w:rsid w:val="0015058F"/>
    <w:rsid w:val="00151584"/>
    <w:rsid w:val="001524C5"/>
    <w:rsid w:val="0015470B"/>
    <w:rsid w:val="00154996"/>
    <w:rsid w:val="00154DE7"/>
    <w:rsid w:val="00155587"/>
    <w:rsid w:val="00155620"/>
    <w:rsid w:val="00155EDE"/>
    <w:rsid w:val="00155FE4"/>
    <w:rsid w:val="001568F2"/>
    <w:rsid w:val="00156F4C"/>
    <w:rsid w:val="00157052"/>
    <w:rsid w:val="0015707D"/>
    <w:rsid w:val="00157343"/>
    <w:rsid w:val="00157602"/>
    <w:rsid w:val="00160580"/>
    <w:rsid w:val="001607DB"/>
    <w:rsid w:val="001608E2"/>
    <w:rsid w:val="00160944"/>
    <w:rsid w:val="00160E53"/>
    <w:rsid w:val="00161331"/>
    <w:rsid w:val="001615C9"/>
    <w:rsid w:val="001633A7"/>
    <w:rsid w:val="001639CA"/>
    <w:rsid w:val="0016491D"/>
    <w:rsid w:val="001653C8"/>
    <w:rsid w:val="001654DD"/>
    <w:rsid w:val="001658FA"/>
    <w:rsid w:val="001660D4"/>
    <w:rsid w:val="001662EE"/>
    <w:rsid w:val="001663A6"/>
    <w:rsid w:val="00166F47"/>
    <w:rsid w:val="00167686"/>
    <w:rsid w:val="001678D7"/>
    <w:rsid w:val="00167933"/>
    <w:rsid w:val="00167A6E"/>
    <w:rsid w:val="001703B8"/>
    <w:rsid w:val="001703BE"/>
    <w:rsid w:val="001704C7"/>
    <w:rsid w:val="001704DA"/>
    <w:rsid w:val="001705F0"/>
    <w:rsid w:val="00170643"/>
    <w:rsid w:val="00171CAF"/>
    <w:rsid w:val="0017289F"/>
    <w:rsid w:val="00172B0D"/>
    <w:rsid w:val="00172D6D"/>
    <w:rsid w:val="00172F0A"/>
    <w:rsid w:val="001730CD"/>
    <w:rsid w:val="00173BE2"/>
    <w:rsid w:val="00173CD7"/>
    <w:rsid w:val="00173EAE"/>
    <w:rsid w:val="0017545F"/>
    <w:rsid w:val="00175869"/>
    <w:rsid w:val="0017656E"/>
    <w:rsid w:val="00176967"/>
    <w:rsid w:val="00176B3B"/>
    <w:rsid w:val="00176B4F"/>
    <w:rsid w:val="00176C17"/>
    <w:rsid w:val="00176EAC"/>
    <w:rsid w:val="0017727D"/>
    <w:rsid w:val="00177669"/>
    <w:rsid w:val="00180842"/>
    <w:rsid w:val="001816C1"/>
    <w:rsid w:val="001819D5"/>
    <w:rsid w:val="00181B51"/>
    <w:rsid w:val="00182414"/>
    <w:rsid w:val="00182A75"/>
    <w:rsid w:val="00182F47"/>
    <w:rsid w:val="001837C4"/>
    <w:rsid w:val="0018397D"/>
    <w:rsid w:val="00183AE1"/>
    <w:rsid w:val="00184181"/>
    <w:rsid w:val="001843A0"/>
    <w:rsid w:val="00184D7F"/>
    <w:rsid w:val="00184EAB"/>
    <w:rsid w:val="00185F35"/>
    <w:rsid w:val="001865E9"/>
    <w:rsid w:val="00186D61"/>
    <w:rsid w:val="00187630"/>
    <w:rsid w:val="0019006A"/>
    <w:rsid w:val="0019036E"/>
    <w:rsid w:val="00190403"/>
    <w:rsid w:val="00190BFF"/>
    <w:rsid w:val="00191823"/>
    <w:rsid w:val="00191F53"/>
    <w:rsid w:val="00194709"/>
    <w:rsid w:val="00194FF6"/>
    <w:rsid w:val="00195809"/>
    <w:rsid w:val="00195BB1"/>
    <w:rsid w:val="001960A7"/>
    <w:rsid w:val="001962F3"/>
    <w:rsid w:val="00196314"/>
    <w:rsid w:val="001967E2"/>
    <w:rsid w:val="001970BC"/>
    <w:rsid w:val="0019726B"/>
    <w:rsid w:val="0019779C"/>
    <w:rsid w:val="001A02BF"/>
    <w:rsid w:val="001A0E55"/>
    <w:rsid w:val="001A2FD6"/>
    <w:rsid w:val="001A33B0"/>
    <w:rsid w:val="001A369D"/>
    <w:rsid w:val="001A4003"/>
    <w:rsid w:val="001A41C9"/>
    <w:rsid w:val="001A478D"/>
    <w:rsid w:val="001A4FDD"/>
    <w:rsid w:val="001A5096"/>
    <w:rsid w:val="001A5377"/>
    <w:rsid w:val="001A576D"/>
    <w:rsid w:val="001A5BC6"/>
    <w:rsid w:val="001A5C9F"/>
    <w:rsid w:val="001A5E81"/>
    <w:rsid w:val="001A60D2"/>
    <w:rsid w:val="001A6184"/>
    <w:rsid w:val="001A65EE"/>
    <w:rsid w:val="001A6A84"/>
    <w:rsid w:val="001A75F3"/>
    <w:rsid w:val="001A7AE8"/>
    <w:rsid w:val="001B02E1"/>
    <w:rsid w:val="001B04D7"/>
    <w:rsid w:val="001B0592"/>
    <w:rsid w:val="001B0C3D"/>
    <w:rsid w:val="001B0D52"/>
    <w:rsid w:val="001B10A6"/>
    <w:rsid w:val="001B16AF"/>
    <w:rsid w:val="001B1FED"/>
    <w:rsid w:val="001B32CA"/>
    <w:rsid w:val="001B3762"/>
    <w:rsid w:val="001B3873"/>
    <w:rsid w:val="001B39C4"/>
    <w:rsid w:val="001B419A"/>
    <w:rsid w:val="001B4373"/>
    <w:rsid w:val="001B465D"/>
    <w:rsid w:val="001B4662"/>
    <w:rsid w:val="001B4A24"/>
    <w:rsid w:val="001B532C"/>
    <w:rsid w:val="001B5615"/>
    <w:rsid w:val="001B563B"/>
    <w:rsid w:val="001B6687"/>
    <w:rsid w:val="001B69E6"/>
    <w:rsid w:val="001B72AB"/>
    <w:rsid w:val="001B7397"/>
    <w:rsid w:val="001B7B4D"/>
    <w:rsid w:val="001C038E"/>
    <w:rsid w:val="001C0680"/>
    <w:rsid w:val="001C0940"/>
    <w:rsid w:val="001C143A"/>
    <w:rsid w:val="001C19DD"/>
    <w:rsid w:val="001C1B01"/>
    <w:rsid w:val="001C1D77"/>
    <w:rsid w:val="001C1ED3"/>
    <w:rsid w:val="001C2588"/>
    <w:rsid w:val="001C2866"/>
    <w:rsid w:val="001C2C90"/>
    <w:rsid w:val="001C2CEB"/>
    <w:rsid w:val="001C2E31"/>
    <w:rsid w:val="001C3594"/>
    <w:rsid w:val="001C38A6"/>
    <w:rsid w:val="001C3B77"/>
    <w:rsid w:val="001C4575"/>
    <w:rsid w:val="001C46C2"/>
    <w:rsid w:val="001C4C18"/>
    <w:rsid w:val="001C4C7C"/>
    <w:rsid w:val="001C4F9F"/>
    <w:rsid w:val="001C52D1"/>
    <w:rsid w:val="001C56F7"/>
    <w:rsid w:val="001C5EBF"/>
    <w:rsid w:val="001C6543"/>
    <w:rsid w:val="001C6A19"/>
    <w:rsid w:val="001C6AFB"/>
    <w:rsid w:val="001C6D33"/>
    <w:rsid w:val="001C6E26"/>
    <w:rsid w:val="001C6F6B"/>
    <w:rsid w:val="001C70E4"/>
    <w:rsid w:val="001C7C06"/>
    <w:rsid w:val="001D016A"/>
    <w:rsid w:val="001D0B6E"/>
    <w:rsid w:val="001D0BD1"/>
    <w:rsid w:val="001D16A0"/>
    <w:rsid w:val="001D1AF4"/>
    <w:rsid w:val="001D211E"/>
    <w:rsid w:val="001D25BD"/>
    <w:rsid w:val="001D3CB8"/>
    <w:rsid w:val="001D3CCF"/>
    <w:rsid w:val="001D46C1"/>
    <w:rsid w:val="001D4927"/>
    <w:rsid w:val="001D4F06"/>
    <w:rsid w:val="001D5A0A"/>
    <w:rsid w:val="001D697C"/>
    <w:rsid w:val="001D6CE3"/>
    <w:rsid w:val="001D76FF"/>
    <w:rsid w:val="001D7701"/>
    <w:rsid w:val="001D7D18"/>
    <w:rsid w:val="001E083F"/>
    <w:rsid w:val="001E0929"/>
    <w:rsid w:val="001E095F"/>
    <w:rsid w:val="001E1196"/>
    <w:rsid w:val="001E149D"/>
    <w:rsid w:val="001E1737"/>
    <w:rsid w:val="001E190E"/>
    <w:rsid w:val="001E1AA1"/>
    <w:rsid w:val="001E1B4A"/>
    <w:rsid w:val="001E1D7C"/>
    <w:rsid w:val="001E1F55"/>
    <w:rsid w:val="001E2959"/>
    <w:rsid w:val="001E298F"/>
    <w:rsid w:val="001E29A3"/>
    <w:rsid w:val="001E390F"/>
    <w:rsid w:val="001E4477"/>
    <w:rsid w:val="001E4912"/>
    <w:rsid w:val="001E4DCE"/>
    <w:rsid w:val="001E6AA8"/>
    <w:rsid w:val="001E7209"/>
    <w:rsid w:val="001E73FC"/>
    <w:rsid w:val="001E771D"/>
    <w:rsid w:val="001F0C65"/>
    <w:rsid w:val="001F0D15"/>
    <w:rsid w:val="001F1423"/>
    <w:rsid w:val="001F24A4"/>
    <w:rsid w:val="001F2B9C"/>
    <w:rsid w:val="001F301C"/>
    <w:rsid w:val="001F3627"/>
    <w:rsid w:val="001F3D83"/>
    <w:rsid w:val="001F411A"/>
    <w:rsid w:val="001F4257"/>
    <w:rsid w:val="001F4B59"/>
    <w:rsid w:val="001F5262"/>
    <w:rsid w:val="001F6F7C"/>
    <w:rsid w:val="001F737A"/>
    <w:rsid w:val="001F7DE8"/>
    <w:rsid w:val="0020089A"/>
    <w:rsid w:val="00200963"/>
    <w:rsid w:val="0020105D"/>
    <w:rsid w:val="002015E1"/>
    <w:rsid w:val="00201609"/>
    <w:rsid w:val="0020282E"/>
    <w:rsid w:val="00203576"/>
    <w:rsid w:val="00203627"/>
    <w:rsid w:val="00203F1E"/>
    <w:rsid w:val="002046CF"/>
    <w:rsid w:val="00206819"/>
    <w:rsid w:val="00207344"/>
    <w:rsid w:val="00207C23"/>
    <w:rsid w:val="00207CC1"/>
    <w:rsid w:val="002102E8"/>
    <w:rsid w:val="0021048D"/>
    <w:rsid w:val="00210B65"/>
    <w:rsid w:val="002111AD"/>
    <w:rsid w:val="00211353"/>
    <w:rsid w:val="002113F4"/>
    <w:rsid w:val="00211554"/>
    <w:rsid w:val="002123D0"/>
    <w:rsid w:val="00212601"/>
    <w:rsid w:val="002128BC"/>
    <w:rsid w:val="002129F1"/>
    <w:rsid w:val="00212FCA"/>
    <w:rsid w:val="002131D4"/>
    <w:rsid w:val="002133B3"/>
    <w:rsid w:val="00214127"/>
    <w:rsid w:val="002146FB"/>
    <w:rsid w:val="00214CEE"/>
    <w:rsid w:val="0021573B"/>
    <w:rsid w:val="00215902"/>
    <w:rsid w:val="0021596E"/>
    <w:rsid w:val="00215E55"/>
    <w:rsid w:val="00216563"/>
    <w:rsid w:val="0021663B"/>
    <w:rsid w:val="00216646"/>
    <w:rsid w:val="00216917"/>
    <w:rsid w:val="0021716E"/>
    <w:rsid w:val="00217644"/>
    <w:rsid w:val="0021765F"/>
    <w:rsid w:val="00220CAC"/>
    <w:rsid w:val="00220E0F"/>
    <w:rsid w:val="002212F5"/>
    <w:rsid w:val="002214BE"/>
    <w:rsid w:val="002218EC"/>
    <w:rsid w:val="002219D8"/>
    <w:rsid w:val="00221F43"/>
    <w:rsid w:val="002222A5"/>
    <w:rsid w:val="00222B75"/>
    <w:rsid w:val="00222BC6"/>
    <w:rsid w:val="00222C26"/>
    <w:rsid w:val="00222CCE"/>
    <w:rsid w:val="00222E2B"/>
    <w:rsid w:val="00223046"/>
    <w:rsid w:val="002235F1"/>
    <w:rsid w:val="00223937"/>
    <w:rsid w:val="002239B5"/>
    <w:rsid w:val="00223B1B"/>
    <w:rsid w:val="00223B22"/>
    <w:rsid w:val="00223D54"/>
    <w:rsid w:val="00224004"/>
    <w:rsid w:val="00224157"/>
    <w:rsid w:val="002249B7"/>
    <w:rsid w:val="00225786"/>
    <w:rsid w:val="00225B03"/>
    <w:rsid w:val="00226652"/>
    <w:rsid w:val="0022741C"/>
    <w:rsid w:val="002275C4"/>
    <w:rsid w:val="00227CC1"/>
    <w:rsid w:val="00227CC7"/>
    <w:rsid w:val="00227E2E"/>
    <w:rsid w:val="0023036D"/>
    <w:rsid w:val="00230493"/>
    <w:rsid w:val="00230FC9"/>
    <w:rsid w:val="002317B5"/>
    <w:rsid w:val="002326FB"/>
    <w:rsid w:val="002329FC"/>
    <w:rsid w:val="00232B40"/>
    <w:rsid w:val="00232C34"/>
    <w:rsid w:val="002332FE"/>
    <w:rsid w:val="00233435"/>
    <w:rsid w:val="00233A5D"/>
    <w:rsid w:val="00233B41"/>
    <w:rsid w:val="00233E0E"/>
    <w:rsid w:val="00234453"/>
    <w:rsid w:val="002344FA"/>
    <w:rsid w:val="002347E7"/>
    <w:rsid w:val="002359AD"/>
    <w:rsid w:val="00235AC5"/>
    <w:rsid w:val="00235D2D"/>
    <w:rsid w:val="002365B0"/>
    <w:rsid w:val="0023682A"/>
    <w:rsid w:val="00236ECC"/>
    <w:rsid w:val="00240955"/>
    <w:rsid w:val="00240B62"/>
    <w:rsid w:val="00240EA0"/>
    <w:rsid w:val="002412C1"/>
    <w:rsid w:val="0024188C"/>
    <w:rsid w:val="00241C09"/>
    <w:rsid w:val="00241EF2"/>
    <w:rsid w:val="002421F3"/>
    <w:rsid w:val="00242278"/>
    <w:rsid w:val="002432B4"/>
    <w:rsid w:val="002441A9"/>
    <w:rsid w:val="002453B5"/>
    <w:rsid w:val="00245F55"/>
    <w:rsid w:val="00245F81"/>
    <w:rsid w:val="00246154"/>
    <w:rsid w:val="002469AC"/>
    <w:rsid w:val="00246E66"/>
    <w:rsid w:val="00247248"/>
    <w:rsid w:val="00247669"/>
    <w:rsid w:val="00247711"/>
    <w:rsid w:val="00250E66"/>
    <w:rsid w:val="00251520"/>
    <w:rsid w:val="002516F5"/>
    <w:rsid w:val="0025192C"/>
    <w:rsid w:val="00251B3E"/>
    <w:rsid w:val="002529FE"/>
    <w:rsid w:val="00253104"/>
    <w:rsid w:val="00254152"/>
    <w:rsid w:val="00254FD3"/>
    <w:rsid w:val="002558C6"/>
    <w:rsid w:val="00255F6E"/>
    <w:rsid w:val="00256C1F"/>
    <w:rsid w:val="0025738E"/>
    <w:rsid w:val="00257B2B"/>
    <w:rsid w:val="00257CF7"/>
    <w:rsid w:val="002605CC"/>
    <w:rsid w:val="002608DB"/>
    <w:rsid w:val="00260CD5"/>
    <w:rsid w:val="00260DD5"/>
    <w:rsid w:val="00260EEB"/>
    <w:rsid w:val="0026185E"/>
    <w:rsid w:val="00261AAD"/>
    <w:rsid w:val="0026287D"/>
    <w:rsid w:val="00262A2F"/>
    <w:rsid w:val="00262B46"/>
    <w:rsid w:val="002632EE"/>
    <w:rsid w:val="0026386E"/>
    <w:rsid w:val="00263AF6"/>
    <w:rsid w:val="002646D4"/>
    <w:rsid w:val="00264726"/>
    <w:rsid w:val="002654A2"/>
    <w:rsid w:val="00265C7F"/>
    <w:rsid w:val="00265C84"/>
    <w:rsid w:val="00265FC4"/>
    <w:rsid w:val="002661A8"/>
    <w:rsid w:val="002665CB"/>
    <w:rsid w:val="00267798"/>
    <w:rsid w:val="002700C2"/>
    <w:rsid w:val="00270220"/>
    <w:rsid w:val="0027058F"/>
    <w:rsid w:val="002705AF"/>
    <w:rsid w:val="00270699"/>
    <w:rsid w:val="00270B1B"/>
    <w:rsid w:val="002713CE"/>
    <w:rsid w:val="002722D7"/>
    <w:rsid w:val="002725E2"/>
    <w:rsid w:val="00272952"/>
    <w:rsid w:val="00272AA9"/>
    <w:rsid w:val="00272F5A"/>
    <w:rsid w:val="00273D92"/>
    <w:rsid w:val="00274208"/>
    <w:rsid w:val="00274550"/>
    <w:rsid w:val="00274763"/>
    <w:rsid w:val="002747AD"/>
    <w:rsid w:val="00274D64"/>
    <w:rsid w:val="00274EA2"/>
    <w:rsid w:val="00275D45"/>
    <w:rsid w:val="00275F03"/>
    <w:rsid w:val="00276664"/>
    <w:rsid w:val="00276A67"/>
    <w:rsid w:val="0027768B"/>
    <w:rsid w:val="00277F8E"/>
    <w:rsid w:val="002804D3"/>
    <w:rsid w:val="00280A36"/>
    <w:rsid w:val="00281C68"/>
    <w:rsid w:val="00281FA6"/>
    <w:rsid w:val="00282E24"/>
    <w:rsid w:val="00282E56"/>
    <w:rsid w:val="00283170"/>
    <w:rsid w:val="00283DAD"/>
    <w:rsid w:val="0028423D"/>
    <w:rsid w:val="00284364"/>
    <w:rsid w:val="002856B8"/>
    <w:rsid w:val="00285B60"/>
    <w:rsid w:val="00285E2B"/>
    <w:rsid w:val="00286680"/>
    <w:rsid w:val="002866FA"/>
    <w:rsid w:val="00286922"/>
    <w:rsid w:val="00286A0E"/>
    <w:rsid w:val="002908C9"/>
    <w:rsid w:val="00290D8E"/>
    <w:rsid w:val="00290FC4"/>
    <w:rsid w:val="00293D7E"/>
    <w:rsid w:val="00293F77"/>
    <w:rsid w:val="00294236"/>
    <w:rsid w:val="0029439D"/>
    <w:rsid w:val="002948EB"/>
    <w:rsid w:val="00295282"/>
    <w:rsid w:val="00295DA3"/>
    <w:rsid w:val="00295F9F"/>
    <w:rsid w:val="002A0991"/>
    <w:rsid w:val="002A117A"/>
    <w:rsid w:val="002A1828"/>
    <w:rsid w:val="002A193D"/>
    <w:rsid w:val="002A21ED"/>
    <w:rsid w:val="002A2DD0"/>
    <w:rsid w:val="002A30D1"/>
    <w:rsid w:val="002A3872"/>
    <w:rsid w:val="002A41D5"/>
    <w:rsid w:val="002A4766"/>
    <w:rsid w:val="002A4CBB"/>
    <w:rsid w:val="002A50A6"/>
    <w:rsid w:val="002A5536"/>
    <w:rsid w:val="002A5692"/>
    <w:rsid w:val="002A594D"/>
    <w:rsid w:val="002A5A5C"/>
    <w:rsid w:val="002A5C09"/>
    <w:rsid w:val="002A5F6A"/>
    <w:rsid w:val="002A63DA"/>
    <w:rsid w:val="002A6D1B"/>
    <w:rsid w:val="002A74BC"/>
    <w:rsid w:val="002A7B6B"/>
    <w:rsid w:val="002A7C15"/>
    <w:rsid w:val="002A7E9D"/>
    <w:rsid w:val="002B0299"/>
    <w:rsid w:val="002B0BBA"/>
    <w:rsid w:val="002B1354"/>
    <w:rsid w:val="002B1406"/>
    <w:rsid w:val="002B1449"/>
    <w:rsid w:val="002B1911"/>
    <w:rsid w:val="002B21C1"/>
    <w:rsid w:val="002B5BAD"/>
    <w:rsid w:val="002B5E8D"/>
    <w:rsid w:val="002B677D"/>
    <w:rsid w:val="002B6A49"/>
    <w:rsid w:val="002B6AD0"/>
    <w:rsid w:val="002B6B55"/>
    <w:rsid w:val="002B70C0"/>
    <w:rsid w:val="002B71B2"/>
    <w:rsid w:val="002B7491"/>
    <w:rsid w:val="002B776E"/>
    <w:rsid w:val="002B7FDA"/>
    <w:rsid w:val="002C10FB"/>
    <w:rsid w:val="002C167B"/>
    <w:rsid w:val="002C1EDF"/>
    <w:rsid w:val="002C2DFF"/>
    <w:rsid w:val="002C30DF"/>
    <w:rsid w:val="002C3929"/>
    <w:rsid w:val="002C3C39"/>
    <w:rsid w:val="002C3CB2"/>
    <w:rsid w:val="002C3EE1"/>
    <w:rsid w:val="002C3F34"/>
    <w:rsid w:val="002C46D5"/>
    <w:rsid w:val="002C470C"/>
    <w:rsid w:val="002C4ABF"/>
    <w:rsid w:val="002C512E"/>
    <w:rsid w:val="002C516D"/>
    <w:rsid w:val="002C5949"/>
    <w:rsid w:val="002C5B22"/>
    <w:rsid w:val="002C5D61"/>
    <w:rsid w:val="002C6936"/>
    <w:rsid w:val="002D018E"/>
    <w:rsid w:val="002D0893"/>
    <w:rsid w:val="002D08CE"/>
    <w:rsid w:val="002D0911"/>
    <w:rsid w:val="002D0A41"/>
    <w:rsid w:val="002D1A5E"/>
    <w:rsid w:val="002D1FDC"/>
    <w:rsid w:val="002D264A"/>
    <w:rsid w:val="002D2E00"/>
    <w:rsid w:val="002D3489"/>
    <w:rsid w:val="002D392B"/>
    <w:rsid w:val="002D39E4"/>
    <w:rsid w:val="002D409B"/>
    <w:rsid w:val="002D4235"/>
    <w:rsid w:val="002D4494"/>
    <w:rsid w:val="002D5AC0"/>
    <w:rsid w:val="002D5B6F"/>
    <w:rsid w:val="002D5BDD"/>
    <w:rsid w:val="002D61D1"/>
    <w:rsid w:val="002D6443"/>
    <w:rsid w:val="002D670D"/>
    <w:rsid w:val="002D6C28"/>
    <w:rsid w:val="002D6F74"/>
    <w:rsid w:val="002D7082"/>
    <w:rsid w:val="002D72FB"/>
    <w:rsid w:val="002D7987"/>
    <w:rsid w:val="002D7AA4"/>
    <w:rsid w:val="002E053E"/>
    <w:rsid w:val="002E0992"/>
    <w:rsid w:val="002E0FC6"/>
    <w:rsid w:val="002E1017"/>
    <w:rsid w:val="002E157A"/>
    <w:rsid w:val="002E1B25"/>
    <w:rsid w:val="002E2035"/>
    <w:rsid w:val="002E203D"/>
    <w:rsid w:val="002E2A01"/>
    <w:rsid w:val="002E3457"/>
    <w:rsid w:val="002E3DCC"/>
    <w:rsid w:val="002E40EA"/>
    <w:rsid w:val="002E4FDD"/>
    <w:rsid w:val="002E5297"/>
    <w:rsid w:val="002E5432"/>
    <w:rsid w:val="002E577D"/>
    <w:rsid w:val="002E680D"/>
    <w:rsid w:val="002E6C6D"/>
    <w:rsid w:val="002E7180"/>
    <w:rsid w:val="002E7326"/>
    <w:rsid w:val="002E7FDC"/>
    <w:rsid w:val="002F04A5"/>
    <w:rsid w:val="002F1598"/>
    <w:rsid w:val="002F19F5"/>
    <w:rsid w:val="002F1CC3"/>
    <w:rsid w:val="002F27FA"/>
    <w:rsid w:val="002F3170"/>
    <w:rsid w:val="002F3628"/>
    <w:rsid w:val="002F39C3"/>
    <w:rsid w:val="002F3ABF"/>
    <w:rsid w:val="002F42FA"/>
    <w:rsid w:val="002F476F"/>
    <w:rsid w:val="002F5011"/>
    <w:rsid w:val="002F522C"/>
    <w:rsid w:val="002F5EAB"/>
    <w:rsid w:val="002F5F62"/>
    <w:rsid w:val="002F73E5"/>
    <w:rsid w:val="002F7B07"/>
    <w:rsid w:val="002F7B46"/>
    <w:rsid w:val="00300A66"/>
    <w:rsid w:val="00301156"/>
    <w:rsid w:val="0030120E"/>
    <w:rsid w:val="00301605"/>
    <w:rsid w:val="00302AC7"/>
    <w:rsid w:val="0030302D"/>
    <w:rsid w:val="003031B9"/>
    <w:rsid w:val="00303210"/>
    <w:rsid w:val="003033C0"/>
    <w:rsid w:val="003033D6"/>
    <w:rsid w:val="00303BB5"/>
    <w:rsid w:val="00303E72"/>
    <w:rsid w:val="00304CA4"/>
    <w:rsid w:val="00305736"/>
    <w:rsid w:val="003077AB"/>
    <w:rsid w:val="00307B54"/>
    <w:rsid w:val="00307CD5"/>
    <w:rsid w:val="00307F6D"/>
    <w:rsid w:val="0031049D"/>
    <w:rsid w:val="00310571"/>
    <w:rsid w:val="00310D10"/>
    <w:rsid w:val="00311353"/>
    <w:rsid w:val="0031223E"/>
    <w:rsid w:val="00312653"/>
    <w:rsid w:val="00312702"/>
    <w:rsid w:val="00313330"/>
    <w:rsid w:val="00313E50"/>
    <w:rsid w:val="00313EF2"/>
    <w:rsid w:val="003142F4"/>
    <w:rsid w:val="0031462E"/>
    <w:rsid w:val="003149E7"/>
    <w:rsid w:val="00315487"/>
    <w:rsid w:val="00315F82"/>
    <w:rsid w:val="003161AF"/>
    <w:rsid w:val="00316B48"/>
    <w:rsid w:val="00316D77"/>
    <w:rsid w:val="00316DF5"/>
    <w:rsid w:val="003176A1"/>
    <w:rsid w:val="00320335"/>
    <w:rsid w:val="00321070"/>
    <w:rsid w:val="00321F91"/>
    <w:rsid w:val="00324206"/>
    <w:rsid w:val="0032494D"/>
    <w:rsid w:val="00324E98"/>
    <w:rsid w:val="00325714"/>
    <w:rsid w:val="00325BFC"/>
    <w:rsid w:val="00327166"/>
    <w:rsid w:val="003304E1"/>
    <w:rsid w:val="0033058F"/>
    <w:rsid w:val="003311EB"/>
    <w:rsid w:val="00332514"/>
    <w:rsid w:val="00332F5F"/>
    <w:rsid w:val="00333156"/>
    <w:rsid w:val="0033333B"/>
    <w:rsid w:val="00333561"/>
    <w:rsid w:val="003347D8"/>
    <w:rsid w:val="0033482D"/>
    <w:rsid w:val="00334D5D"/>
    <w:rsid w:val="003357E8"/>
    <w:rsid w:val="00335AFE"/>
    <w:rsid w:val="00335B5B"/>
    <w:rsid w:val="00336025"/>
    <w:rsid w:val="003368C8"/>
    <w:rsid w:val="00336C8E"/>
    <w:rsid w:val="00336E81"/>
    <w:rsid w:val="00336F8A"/>
    <w:rsid w:val="003400B0"/>
    <w:rsid w:val="00340EAA"/>
    <w:rsid w:val="003424EE"/>
    <w:rsid w:val="00342973"/>
    <w:rsid w:val="00342B11"/>
    <w:rsid w:val="00342C63"/>
    <w:rsid w:val="00343723"/>
    <w:rsid w:val="00343940"/>
    <w:rsid w:val="00343F81"/>
    <w:rsid w:val="00344230"/>
    <w:rsid w:val="0034530E"/>
    <w:rsid w:val="0034558B"/>
    <w:rsid w:val="00345D0C"/>
    <w:rsid w:val="0034600E"/>
    <w:rsid w:val="003467AF"/>
    <w:rsid w:val="00346A20"/>
    <w:rsid w:val="00346F51"/>
    <w:rsid w:val="00347379"/>
    <w:rsid w:val="00347758"/>
    <w:rsid w:val="0035100B"/>
    <w:rsid w:val="00351246"/>
    <w:rsid w:val="00351385"/>
    <w:rsid w:val="0035192C"/>
    <w:rsid w:val="00351C0A"/>
    <w:rsid w:val="00351DDB"/>
    <w:rsid w:val="00352433"/>
    <w:rsid w:val="003525F2"/>
    <w:rsid w:val="00354786"/>
    <w:rsid w:val="0035482E"/>
    <w:rsid w:val="00355248"/>
    <w:rsid w:val="0035580A"/>
    <w:rsid w:val="00355903"/>
    <w:rsid w:val="003564CC"/>
    <w:rsid w:val="0035707E"/>
    <w:rsid w:val="003573DC"/>
    <w:rsid w:val="0035748A"/>
    <w:rsid w:val="003574B7"/>
    <w:rsid w:val="0035761B"/>
    <w:rsid w:val="00357FE2"/>
    <w:rsid w:val="0036017F"/>
    <w:rsid w:val="00361553"/>
    <w:rsid w:val="00362930"/>
    <w:rsid w:val="00362992"/>
    <w:rsid w:val="00362BEE"/>
    <w:rsid w:val="00362F93"/>
    <w:rsid w:val="003634BF"/>
    <w:rsid w:val="00363868"/>
    <w:rsid w:val="003639EF"/>
    <w:rsid w:val="00363A17"/>
    <w:rsid w:val="00363F1B"/>
    <w:rsid w:val="0036415F"/>
    <w:rsid w:val="003645E4"/>
    <w:rsid w:val="00364982"/>
    <w:rsid w:val="00365428"/>
    <w:rsid w:val="00365519"/>
    <w:rsid w:val="00365D77"/>
    <w:rsid w:val="00366562"/>
    <w:rsid w:val="0036680D"/>
    <w:rsid w:val="00366A0B"/>
    <w:rsid w:val="00366D7B"/>
    <w:rsid w:val="00366F14"/>
    <w:rsid w:val="00366FF0"/>
    <w:rsid w:val="00367A8A"/>
    <w:rsid w:val="00367E9C"/>
    <w:rsid w:val="0037058D"/>
    <w:rsid w:val="0037098F"/>
    <w:rsid w:val="00370AB7"/>
    <w:rsid w:val="00370DF9"/>
    <w:rsid w:val="003719F6"/>
    <w:rsid w:val="00371B39"/>
    <w:rsid w:val="003722DD"/>
    <w:rsid w:val="00373661"/>
    <w:rsid w:val="003738B2"/>
    <w:rsid w:val="003738DC"/>
    <w:rsid w:val="00374016"/>
    <w:rsid w:val="00375174"/>
    <w:rsid w:val="003757E9"/>
    <w:rsid w:val="003759FF"/>
    <w:rsid w:val="00375B05"/>
    <w:rsid w:val="0037619A"/>
    <w:rsid w:val="00376B18"/>
    <w:rsid w:val="003770EB"/>
    <w:rsid w:val="0038084A"/>
    <w:rsid w:val="00380AA0"/>
    <w:rsid w:val="0038105B"/>
    <w:rsid w:val="00381A99"/>
    <w:rsid w:val="00382496"/>
    <w:rsid w:val="00382F0F"/>
    <w:rsid w:val="00383014"/>
    <w:rsid w:val="00383431"/>
    <w:rsid w:val="00383719"/>
    <w:rsid w:val="003837CB"/>
    <w:rsid w:val="003840B6"/>
    <w:rsid w:val="00384419"/>
    <w:rsid w:val="0038472C"/>
    <w:rsid w:val="00384783"/>
    <w:rsid w:val="00384929"/>
    <w:rsid w:val="00384CF0"/>
    <w:rsid w:val="00384DB8"/>
    <w:rsid w:val="00385396"/>
    <w:rsid w:val="00385AF3"/>
    <w:rsid w:val="00386459"/>
    <w:rsid w:val="00386468"/>
    <w:rsid w:val="00386F09"/>
    <w:rsid w:val="0038756A"/>
    <w:rsid w:val="00387A5D"/>
    <w:rsid w:val="00387B73"/>
    <w:rsid w:val="00390B22"/>
    <w:rsid w:val="00390EE6"/>
    <w:rsid w:val="0039164E"/>
    <w:rsid w:val="00391A83"/>
    <w:rsid w:val="00392323"/>
    <w:rsid w:val="00392459"/>
    <w:rsid w:val="003927F9"/>
    <w:rsid w:val="00392A81"/>
    <w:rsid w:val="00392FA4"/>
    <w:rsid w:val="00394AEB"/>
    <w:rsid w:val="003953DA"/>
    <w:rsid w:val="00395922"/>
    <w:rsid w:val="003960F1"/>
    <w:rsid w:val="003961E9"/>
    <w:rsid w:val="003965F0"/>
    <w:rsid w:val="00397557"/>
    <w:rsid w:val="00397B28"/>
    <w:rsid w:val="00397DB3"/>
    <w:rsid w:val="003A0372"/>
    <w:rsid w:val="003A037C"/>
    <w:rsid w:val="003A10B5"/>
    <w:rsid w:val="003A13C7"/>
    <w:rsid w:val="003A15B7"/>
    <w:rsid w:val="003A2600"/>
    <w:rsid w:val="003A29D3"/>
    <w:rsid w:val="003A2EC5"/>
    <w:rsid w:val="003A34D2"/>
    <w:rsid w:val="003A3814"/>
    <w:rsid w:val="003A3DF8"/>
    <w:rsid w:val="003A3F34"/>
    <w:rsid w:val="003A3F40"/>
    <w:rsid w:val="003A43CE"/>
    <w:rsid w:val="003A5517"/>
    <w:rsid w:val="003A57ED"/>
    <w:rsid w:val="003A5AB0"/>
    <w:rsid w:val="003A5FCB"/>
    <w:rsid w:val="003A5FE6"/>
    <w:rsid w:val="003A6A3A"/>
    <w:rsid w:val="003A6B2E"/>
    <w:rsid w:val="003A716C"/>
    <w:rsid w:val="003A7A87"/>
    <w:rsid w:val="003B052F"/>
    <w:rsid w:val="003B0DD3"/>
    <w:rsid w:val="003B1043"/>
    <w:rsid w:val="003B1363"/>
    <w:rsid w:val="003B1780"/>
    <w:rsid w:val="003B1A35"/>
    <w:rsid w:val="003B1AB6"/>
    <w:rsid w:val="003B24B6"/>
    <w:rsid w:val="003B2BAB"/>
    <w:rsid w:val="003B2F29"/>
    <w:rsid w:val="003B3570"/>
    <w:rsid w:val="003B3EAE"/>
    <w:rsid w:val="003B4466"/>
    <w:rsid w:val="003B468A"/>
    <w:rsid w:val="003B4776"/>
    <w:rsid w:val="003B47C9"/>
    <w:rsid w:val="003B53B2"/>
    <w:rsid w:val="003B5760"/>
    <w:rsid w:val="003B5E6A"/>
    <w:rsid w:val="003B64A7"/>
    <w:rsid w:val="003B6F99"/>
    <w:rsid w:val="003B786B"/>
    <w:rsid w:val="003C0230"/>
    <w:rsid w:val="003C1D96"/>
    <w:rsid w:val="003C23AD"/>
    <w:rsid w:val="003C24D0"/>
    <w:rsid w:val="003C27DE"/>
    <w:rsid w:val="003C28AA"/>
    <w:rsid w:val="003C313F"/>
    <w:rsid w:val="003C3AA5"/>
    <w:rsid w:val="003C3E5B"/>
    <w:rsid w:val="003C462E"/>
    <w:rsid w:val="003C47A6"/>
    <w:rsid w:val="003C4FF5"/>
    <w:rsid w:val="003C59DF"/>
    <w:rsid w:val="003C5C4C"/>
    <w:rsid w:val="003C5D27"/>
    <w:rsid w:val="003C5ED4"/>
    <w:rsid w:val="003C61D4"/>
    <w:rsid w:val="003C6330"/>
    <w:rsid w:val="003C63D3"/>
    <w:rsid w:val="003C6B4D"/>
    <w:rsid w:val="003D034E"/>
    <w:rsid w:val="003D08C1"/>
    <w:rsid w:val="003D0C54"/>
    <w:rsid w:val="003D1518"/>
    <w:rsid w:val="003D1911"/>
    <w:rsid w:val="003D2DEE"/>
    <w:rsid w:val="003D30D5"/>
    <w:rsid w:val="003D3980"/>
    <w:rsid w:val="003D40DA"/>
    <w:rsid w:val="003D43C8"/>
    <w:rsid w:val="003D4993"/>
    <w:rsid w:val="003D503D"/>
    <w:rsid w:val="003D5597"/>
    <w:rsid w:val="003D59C4"/>
    <w:rsid w:val="003D5A4E"/>
    <w:rsid w:val="003D5F51"/>
    <w:rsid w:val="003D60A0"/>
    <w:rsid w:val="003D6BAB"/>
    <w:rsid w:val="003D7329"/>
    <w:rsid w:val="003D760A"/>
    <w:rsid w:val="003E0095"/>
    <w:rsid w:val="003E095A"/>
    <w:rsid w:val="003E0A41"/>
    <w:rsid w:val="003E0B4B"/>
    <w:rsid w:val="003E14A2"/>
    <w:rsid w:val="003E192F"/>
    <w:rsid w:val="003E1BBC"/>
    <w:rsid w:val="003E2B27"/>
    <w:rsid w:val="003E2CD8"/>
    <w:rsid w:val="003E2FA6"/>
    <w:rsid w:val="003E37D5"/>
    <w:rsid w:val="003E4B2C"/>
    <w:rsid w:val="003E4E62"/>
    <w:rsid w:val="003E58AE"/>
    <w:rsid w:val="003E5C20"/>
    <w:rsid w:val="003E6253"/>
    <w:rsid w:val="003E657F"/>
    <w:rsid w:val="003E6586"/>
    <w:rsid w:val="003E6640"/>
    <w:rsid w:val="003E6643"/>
    <w:rsid w:val="003E732D"/>
    <w:rsid w:val="003E7772"/>
    <w:rsid w:val="003E7A05"/>
    <w:rsid w:val="003E7C04"/>
    <w:rsid w:val="003F0087"/>
    <w:rsid w:val="003F0269"/>
    <w:rsid w:val="003F0E2B"/>
    <w:rsid w:val="003F1418"/>
    <w:rsid w:val="003F1D3C"/>
    <w:rsid w:val="003F1D69"/>
    <w:rsid w:val="003F20F9"/>
    <w:rsid w:val="003F2792"/>
    <w:rsid w:val="003F2909"/>
    <w:rsid w:val="003F369A"/>
    <w:rsid w:val="003F3DF1"/>
    <w:rsid w:val="003F40D2"/>
    <w:rsid w:val="003F4B6B"/>
    <w:rsid w:val="003F4D44"/>
    <w:rsid w:val="003F4EB1"/>
    <w:rsid w:val="003F5722"/>
    <w:rsid w:val="003F57DC"/>
    <w:rsid w:val="003F65A2"/>
    <w:rsid w:val="003F6648"/>
    <w:rsid w:val="003F71E6"/>
    <w:rsid w:val="003F752A"/>
    <w:rsid w:val="003F75D9"/>
    <w:rsid w:val="00400409"/>
    <w:rsid w:val="00400570"/>
    <w:rsid w:val="004009A9"/>
    <w:rsid w:val="00400A18"/>
    <w:rsid w:val="004019E9"/>
    <w:rsid w:val="00401CC5"/>
    <w:rsid w:val="00402C6E"/>
    <w:rsid w:val="0040367D"/>
    <w:rsid w:val="0040414E"/>
    <w:rsid w:val="0040482E"/>
    <w:rsid w:val="00404A34"/>
    <w:rsid w:val="00404BCB"/>
    <w:rsid w:val="00404D44"/>
    <w:rsid w:val="00405BCE"/>
    <w:rsid w:val="00406C2A"/>
    <w:rsid w:val="00406FD9"/>
    <w:rsid w:val="0040722B"/>
    <w:rsid w:val="004072D5"/>
    <w:rsid w:val="00407FF9"/>
    <w:rsid w:val="0041048B"/>
    <w:rsid w:val="004109D0"/>
    <w:rsid w:val="00410C96"/>
    <w:rsid w:val="004125E9"/>
    <w:rsid w:val="0041295E"/>
    <w:rsid w:val="0041320A"/>
    <w:rsid w:val="00413BAF"/>
    <w:rsid w:val="00413C07"/>
    <w:rsid w:val="004144CB"/>
    <w:rsid w:val="004148B2"/>
    <w:rsid w:val="00414D20"/>
    <w:rsid w:val="0041522C"/>
    <w:rsid w:val="004167C4"/>
    <w:rsid w:val="00416A65"/>
    <w:rsid w:val="00416BC9"/>
    <w:rsid w:val="00416F00"/>
    <w:rsid w:val="00420172"/>
    <w:rsid w:val="00420FBF"/>
    <w:rsid w:val="004213C1"/>
    <w:rsid w:val="00421F7A"/>
    <w:rsid w:val="0042266E"/>
    <w:rsid w:val="00422B08"/>
    <w:rsid w:val="004230C8"/>
    <w:rsid w:val="004239BA"/>
    <w:rsid w:val="00423A75"/>
    <w:rsid w:val="00424199"/>
    <w:rsid w:val="004246AE"/>
    <w:rsid w:val="00424DC2"/>
    <w:rsid w:val="00426276"/>
    <w:rsid w:val="00426284"/>
    <w:rsid w:val="00426782"/>
    <w:rsid w:val="004272AD"/>
    <w:rsid w:val="004275D3"/>
    <w:rsid w:val="00430298"/>
    <w:rsid w:val="00430759"/>
    <w:rsid w:val="004310CE"/>
    <w:rsid w:val="004310FA"/>
    <w:rsid w:val="004319DC"/>
    <w:rsid w:val="00431B6A"/>
    <w:rsid w:val="00431D55"/>
    <w:rsid w:val="00433E89"/>
    <w:rsid w:val="0043406B"/>
    <w:rsid w:val="004341BB"/>
    <w:rsid w:val="00435013"/>
    <w:rsid w:val="0043506B"/>
    <w:rsid w:val="00435B02"/>
    <w:rsid w:val="00435ECA"/>
    <w:rsid w:val="0043649F"/>
    <w:rsid w:val="00436AAA"/>
    <w:rsid w:val="00437094"/>
    <w:rsid w:val="0044090B"/>
    <w:rsid w:val="00440A8B"/>
    <w:rsid w:val="004410B8"/>
    <w:rsid w:val="0044111E"/>
    <w:rsid w:val="00441122"/>
    <w:rsid w:val="004417BF"/>
    <w:rsid w:val="004418D9"/>
    <w:rsid w:val="004418E6"/>
    <w:rsid w:val="00441B84"/>
    <w:rsid w:val="004420B4"/>
    <w:rsid w:val="00442F29"/>
    <w:rsid w:val="00442FDE"/>
    <w:rsid w:val="00443701"/>
    <w:rsid w:val="004438E7"/>
    <w:rsid w:val="00443904"/>
    <w:rsid w:val="00443957"/>
    <w:rsid w:val="00443C8E"/>
    <w:rsid w:val="00444316"/>
    <w:rsid w:val="00444B9E"/>
    <w:rsid w:val="00444BB3"/>
    <w:rsid w:val="00444D91"/>
    <w:rsid w:val="004452EC"/>
    <w:rsid w:val="004459BA"/>
    <w:rsid w:val="00445A2A"/>
    <w:rsid w:val="00445C85"/>
    <w:rsid w:val="00445E2C"/>
    <w:rsid w:val="00446070"/>
    <w:rsid w:val="00446B91"/>
    <w:rsid w:val="00446BDB"/>
    <w:rsid w:val="00447858"/>
    <w:rsid w:val="00451B27"/>
    <w:rsid w:val="00452E4B"/>
    <w:rsid w:val="00453832"/>
    <w:rsid w:val="00454062"/>
    <w:rsid w:val="00454195"/>
    <w:rsid w:val="00454740"/>
    <w:rsid w:val="00454CD9"/>
    <w:rsid w:val="00454EB2"/>
    <w:rsid w:val="00455736"/>
    <w:rsid w:val="004564D9"/>
    <w:rsid w:val="00456CFB"/>
    <w:rsid w:val="004576A5"/>
    <w:rsid w:val="0046048A"/>
    <w:rsid w:val="004609FD"/>
    <w:rsid w:val="00460FE5"/>
    <w:rsid w:val="00461708"/>
    <w:rsid w:val="00463400"/>
    <w:rsid w:val="00463C8E"/>
    <w:rsid w:val="00463D02"/>
    <w:rsid w:val="004642A5"/>
    <w:rsid w:val="004645BF"/>
    <w:rsid w:val="0046476F"/>
    <w:rsid w:val="004649D2"/>
    <w:rsid w:val="0046501D"/>
    <w:rsid w:val="00465B26"/>
    <w:rsid w:val="00466272"/>
    <w:rsid w:val="004667C0"/>
    <w:rsid w:val="00466C37"/>
    <w:rsid w:val="00467784"/>
    <w:rsid w:val="00467D8C"/>
    <w:rsid w:val="00467E1D"/>
    <w:rsid w:val="00467EF7"/>
    <w:rsid w:val="00470072"/>
    <w:rsid w:val="004705F3"/>
    <w:rsid w:val="00470B66"/>
    <w:rsid w:val="00470E0B"/>
    <w:rsid w:val="00470FEA"/>
    <w:rsid w:val="00471098"/>
    <w:rsid w:val="0047129A"/>
    <w:rsid w:val="0047138B"/>
    <w:rsid w:val="00471B0A"/>
    <w:rsid w:val="00471B62"/>
    <w:rsid w:val="004724EC"/>
    <w:rsid w:val="00472905"/>
    <w:rsid w:val="0047303A"/>
    <w:rsid w:val="004732B6"/>
    <w:rsid w:val="00473932"/>
    <w:rsid w:val="00473A7A"/>
    <w:rsid w:val="0047488C"/>
    <w:rsid w:val="0047594C"/>
    <w:rsid w:val="00475E9E"/>
    <w:rsid w:val="0047695A"/>
    <w:rsid w:val="00476C5A"/>
    <w:rsid w:val="004775D8"/>
    <w:rsid w:val="00477958"/>
    <w:rsid w:val="00477CC5"/>
    <w:rsid w:val="0048187C"/>
    <w:rsid w:val="00481DE1"/>
    <w:rsid w:val="004822A8"/>
    <w:rsid w:val="004823E2"/>
    <w:rsid w:val="00482FB9"/>
    <w:rsid w:val="00483C27"/>
    <w:rsid w:val="00483C84"/>
    <w:rsid w:val="00483E49"/>
    <w:rsid w:val="00483FA9"/>
    <w:rsid w:val="00484046"/>
    <w:rsid w:val="004842AA"/>
    <w:rsid w:val="0048462F"/>
    <w:rsid w:val="00484B1A"/>
    <w:rsid w:val="00484B20"/>
    <w:rsid w:val="00484F58"/>
    <w:rsid w:val="004860DB"/>
    <w:rsid w:val="0048627F"/>
    <w:rsid w:val="004865B7"/>
    <w:rsid w:val="004869EB"/>
    <w:rsid w:val="00486A9D"/>
    <w:rsid w:val="00487CC8"/>
    <w:rsid w:val="004903F0"/>
    <w:rsid w:val="00490687"/>
    <w:rsid w:val="0049069D"/>
    <w:rsid w:val="00490B21"/>
    <w:rsid w:val="00490CC8"/>
    <w:rsid w:val="004911CB"/>
    <w:rsid w:val="00491A78"/>
    <w:rsid w:val="00493287"/>
    <w:rsid w:val="004932FF"/>
    <w:rsid w:val="00493858"/>
    <w:rsid w:val="00493D9E"/>
    <w:rsid w:val="00493F73"/>
    <w:rsid w:val="004943CC"/>
    <w:rsid w:val="00494B51"/>
    <w:rsid w:val="00494DE1"/>
    <w:rsid w:val="0049565F"/>
    <w:rsid w:val="00496D3A"/>
    <w:rsid w:val="00497A67"/>
    <w:rsid w:val="004A0A3C"/>
    <w:rsid w:val="004A0E40"/>
    <w:rsid w:val="004A0E49"/>
    <w:rsid w:val="004A1217"/>
    <w:rsid w:val="004A1E00"/>
    <w:rsid w:val="004A221E"/>
    <w:rsid w:val="004A2B3C"/>
    <w:rsid w:val="004A30C4"/>
    <w:rsid w:val="004A31C2"/>
    <w:rsid w:val="004A3B08"/>
    <w:rsid w:val="004A3D06"/>
    <w:rsid w:val="004A3ECD"/>
    <w:rsid w:val="004A441E"/>
    <w:rsid w:val="004A456C"/>
    <w:rsid w:val="004A46E6"/>
    <w:rsid w:val="004A4D42"/>
    <w:rsid w:val="004A4F6E"/>
    <w:rsid w:val="004A5A11"/>
    <w:rsid w:val="004A6208"/>
    <w:rsid w:val="004A6266"/>
    <w:rsid w:val="004A64CC"/>
    <w:rsid w:val="004A6957"/>
    <w:rsid w:val="004A69E4"/>
    <w:rsid w:val="004A6FEC"/>
    <w:rsid w:val="004A7DC4"/>
    <w:rsid w:val="004B0464"/>
    <w:rsid w:val="004B0AD6"/>
    <w:rsid w:val="004B0B95"/>
    <w:rsid w:val="004B0DE9"/>
    <w:rsid w:val="004B0F79"/>
    <w:rsid w:val="004B10FD"/>
    <w:rsid w:val="004B1548"/>
    <w:rsid w:val="004B18B2"/>
    <w:rsid w:val="004B1D24"/>
    <w:rsid w:val="004B1EF2"/>
    <w:rsid w:val="004B28A0"/>
    <w:rsid w:val="004B2A4C"/>
    <w:rsid w:val="004B2A7B"/>
    <w:rsid w:val="004B33BD"/>
    <w:rsid w:val="004B38BC"/>
    <w:rsid w:val="004B3B16"/>
    <w:rsid w:val="004B3BD8"/>
    <w:rsid w:val="004B3CD9"/>
    <w:rsid w:val="004B3F70"/>
    <w:rsid w:val="004B4A4F"/>
    <w:rsid w:val="004B4E44"/>
    <w:rsid w:val="004B5211"/>
    <w:rsid w:val="004B5E7D"/>
    <w:rsid w:val="004B60E0"/>
    <w:rsid w:val="004B6911"/>
    <w:rsid w:val="004B7382"/>
    <w:rsid w:val="004C0FDF"/>
    <w:rsid w:val="004C1666"/>
    <w:rsid w:val="004C1684"/>
    <w:rsid w:val="004C16A2"/>
    <w:rsid w:val="004C2212"/>
    <w:rsid w:val="004C2425"/>
    <w:rsid w:val="004C2A13"/>
    <w:rsid w:val="004C2B82"/>
    <w:rsid w:val="004C2B97"/>
    <w:rsid w:val="004C304D"/>
    <w:rsid w:val="004C31A0"/>
    <w:rsid w:val="004C382E"/>
    <w:rsid w:val="004C3EED"/>
    <w:rsid w:val="004C4E86"/>
    <w:rsid w:val="004C4EDF"/>
    <w:rsid w:val="004C54CB"/>
    <w:rsid w:val="004C685D"/>
    <w:rsid w:val="004C6A0C"/>
    <w:rsid w:val="004C6B89"/>
    <w:rsid w:val="004C6D80"/>
    <w:rsid w:val="004C7404"/>
    <w:rsid w:val="004C7C68"/>
    <w:rsid w:val="004C7DB3"/>
    <w:rsid w:val="004D047B"/>
    <w:rsid w:val="004D053C"/>
    <w:rsid w:val="004D0CCC"/>
    <w:rsid w:val="004D1022"/>
    <w:rsid w:val="004D1113"/>
    <w:rsid w:val="004D1259"/>
    <w:rsid w:val="004D12A0"/>
    <w:rsid w:val="004D12E1"/>
    <w:rsid w:val="004D1481"/>
    <w:rsid w:val="004D199E"/>
    <w:rsid w:val="004D3020"/>
    <w:rsid w:val="004D30F5"/>
    <w:rsid w:val="004D315E"/>
    <w:rsid w:val="004D318C"/>
    <w:rsid w:val="004D41CE"/>
    <w:rsid w:val="004D52B8"/>
    <w:rsid w:val="004D5474"/>
    <w:rsid w:val="004D599E"/>
    <w:rsid w:val="004D70CD"/>
    <w:rsid w:val="004D72D0"/>
    <w:rsid w:val="004D7FE8"/>
    <w:rsid w:val="004E0104"/>
    <w:rsid w:val="004E1174"/>
    <w:rsid w:val="004E1AC0"/>
    <w:rsid w:val="004E1BE8"/>
    <w:rsid w:val="004E2F55"/>
    <w:rsid w:val="004E31FA"/>
    <w:rsid w:val="004E3C72"/>
    <w:rsid w:val="004E3D60"/>
    <w:rsid w:val="004E3DE7"/>
    <w:rsid w:val="004E52E6"/>
    <w:rsid w:val="004E6330"/>
    <w:rsid w:val="004E66F4"/>
    <w:rsid w:val="004E6E1D"/>
    <w:rsid w:val="004E6F3A"/>
    <w:rsid w:val="004F05D5"/>
    <w:rsid w:val="004F11E8"/>
    <w:rsid w:val="004F1D00"/>
    <w:rsid w:val="004F1DA9"/>
    <w:rsid w:val="004F2213"/>
    <w:rsid w:val="004F2293"/>
    <w:rsid w:val="004F27B6"/>
    <w:rsid w:val="004F2DC0"/>
    <w:rsid w:val="004F447A"/>
    <w:rsid w:val="004F478C"/>
    <w:rsid w:val="004F47C4"/>
    <w:rsid w:val="004F5B87"/>
    <w:rsid w:val="004F7355"/>
    <w:rsid w:val="004F7DAB"/>
    <w:rsid w:val="005001FB"/>
    <w:rsid w:val="0050062D"/>
    <w:rsid w:val="005015EC"/>
    <w:rsid w:val="00501A00"/>
    <w:rsid w:val="00501C0B"/>
    <w:rsid w:val="00501C4E"/>
    <w:rsid w:val="00501EE7"/>
    <w:rsid w:val="005035CA"/>
    <w:rsid w:val="00503A11"/>
    <w:rsid w:val="00503EDF"/>
    <w:rsid w:val="00504026"/>
    <w:rsid w:val="005041B8"/>
    <w:rsid w:val="00504A14"/>
    <w:rsid w:val="00504FCB"/>
    <w:rsid w:val="005053FA"/>
    <w:rsid w:val="00505BD5"/>
    <w:rsid w:val="005060FD"/>
    <w:rsid w:val="005074A3"/>
    <w:rsid w:val="0050786E"/>
    <w:rsid w:val="00507A1A"/>
    <w:rsid w:val="00507A54"/>
    <w:rsid w:val="00507C60"/>
    <w:rsid w:val="0051082A"/>
    <w:rsid w:val="005108E3"/>
    <w:rsid w:val="005114AC"/>
    <w:rsid w:val="0051177C"/>
    <w:rsid w:val="00511CF4"/>
    <w:rsid w:val="00513330"/>
    <w:rsid w:val="00514702"/>
    <w:rsid w:val="00514B90"/>
    <w:rsid w:val="00515176"/>
    <w:rsid w:val="005152F9"/>
    <w:rsid w:val="00515F2E"/>
    <w:rsid w:val="005163F7"/>
    <w:rsid w:val="005171A5"/>
    <w:rsid w:val="005172AF"/>
    <w:rsid w:val="00517306"/>
    <w:rsid w:val="0051731C"/>
    <w:rsid w:val="00517650"/>
    <w:rsid w:val="00520209"/>
    <w:rsid w:val="0052051B"/>
    <w:rsid w:val="0052054A"/>
    <w:rsid w:val="00520AAE"/>
    <w:rsid w:val="005212B2"/>
    <w:rsid w:val="00521412"/>
    <w:rsid w:val="00521880"/>
    <w:rsid w:val="00521BE3"/>
    <w:rsid w:val="00521CF1"/>
    <w:rsid w:val="00523295"/>
    <w:rsid w:val="00524535"/>
    <w:rsid w:val="00524632"/>
    <w:rsid w:val="00526519"/>
    <w:rsid w:val="0052684F"/>
    <w:rsid w:val="005308BA"/>
    <w:rsid w:val="00530D09"/>
    <w:rsid w:val="00530E1F"/>
    <w:rsid w:val="005311E7"/>
    <w:rsid w:val="00531418"/>
    <w:rsid w:val="0053290B"/>
    <w:rsid w:val="00532D84"/>
    <w:rsid w:val="00533555"/>
    <w:rsid w:val="0053383F"/>
    <w:rsid w:val="00534522"/>
    <w:rsid w:val="0053459C"/>
    <w:rsid w:val="005345B9"/>
    <w:rsid w:val="00535036"/>
    <w:rsid w:val="00535185"/>
    <w:rsid w:val="005358DF"/>
    <w:rsid w:val="00535BB7"/>
    <w:rsid w:val="00536161"/>
    <w:rsid w:val="00536863"/>
    <w:rsid w:val="00536998"/>
    <w:rsid w:val="005377CE"/>
    <w:rsid w:val="00537C7F"/>
    <w:rsid w:val="005405FF"/>
    <w:rsid w:val="00540A0D"/>
    <w:rsid w:val="00542128"/>
    <w:rsid w:val="00543BD1"/>
    <w:rsid w:val="00543E38"/>
    <w:rsid w:val="005441F8"/>
    <w:rsid w:val="005443D3"/>
    <w:rsid w:val="00544506"/>
    <w:rsid w:val="0054460E"/>
    <w:rsid w:val="00544A38"/>
    <w:rsid w:val="00545011"/>
    <w:rsid w:val="00545157"/>
    <w:rsid w:val="005451ED"/>
    <w:rsid w:val="0054528F"/>
    <w:rsid w:val="00545462"/>
    <w:rsid w:val="00545CE6"/>
    <w:rsid w:val="00546701"/>
    <w:rsid w:val="00546BE9"/>
    <w:rsid w:val="00546DF6"/>
    <w:rsid w:val="00547379"/>
    <w:rsid w:val="0054766F"/>
    <w:rsid w:val="005477E6"/>
    <w:rsid w:val="00547F86"/>
    <w:rsid w:val="00550D41"/>
    <w:rsid w:val="0055131E"/>
    <w:rsid w:val="00551C9C"/>
    <w:rsid w:val="00551CBB"/>
    <w:rsid w:val="00551CE4"/>
    <w:rsid w:val="00551D06"/>
    <w:rsid w:val="00551D65"/>
    <w:rsid w:val="00552171"/>
    <w:rsid w:val="005522DA"/>
    <w:rsid w:val="00552D9B"/>
    <w:rsid w:val="005530B9"/>
    <w:rsid w:val="00553443"/>
    <w:rsid w:val="00553575"/>
    <w:rsid w:val="00553EE5"/>
    <w:rsid w:val="00554B7F"/>
    <w:rsid w:val="00554E6A"/>
    <w:rsid w:val="00555A16"/>
    <w:rsid w:val="00555C1E"/>
    <w:rsid w:val="00555D05"/>
    <w:rsid w:val="00555E5A"/>
    <w:rsid w:val="005562FA"/>
    <w:rsid w:val="005566D6"/>
    <w:rsid w:val="00556731"/>
    <w:rsid w:val="00557CFE"/>
    <w:rsid w:val="00560395"/>
    <w:rsid w:val="005614CD"/>
    <w:rsid w:val="0056188F"/>
    <w:rsid w:val="00562662"/>
    <w:rsid w:val="00562D6E"/>
    <w:rsid w:val="005634E0"/>
    <w:rsid w:val="00563531"/>
    <w:rsid w:val="00563854"/>
    <w:rsid w:val="005642F9"/>
    <w:rsid w:val="00565018"/>
    <w:rsid w:val="005661E0"/>
    <w:rsid w:val="0056649B"/>
    <w:rsid w:val="00566C08"/>
    <w:rsid w:val="00566DD9"/>
    <w:rsid w:val="0056767A"/>
    <w:rsid w:val="00567E90"/>
    <w:rsid w:val="005705F8"/>
    <w:rsid w:val="005706AF"/>
    <w:rsid w:val="00570A36"/>
    <w:rsid w:val="00570C20"/>
    <w:rsid w:val="00571325"/>
    <w:rsid w:val="00572159"/>
    <w:rsid w:val="005727A1"/>
    <w:rsid w:val="00572945"/>
    <w:rsid w:val="00573115"/>
    <w:rsid w:val="0057344C"/>
    <w:rsid w:val="00573B12"/>
    <w:rsid w:val="005743BC"/>
    <w:rsid w:val="00574662"/>
    <w:rsid w:val="005748C0"/>
    <w:rsid w:val="00574B4F"/>
    <w:rsid w:val="00574DF1"/>
    <w:rsid w:val="0057512D"/>
    <w:rsid w:val="00575B69"/>
    <w:rsid w:val="0057619B"/>
    <w:rsid w:val="00576397"/>
    <w:rsid w:val="00576859"/>
    <w:rsid w:val="00576AD2"/>
    <w:rsid w:val="00576EDA"/>
    <w:rsid w:val="005779E1"/>
    <w:rsid w:val="00580040"/>
    <w:rsid w:val="00580115"/>
    <w:rsid w:val="0058043C"/>
    <w:rsid w:val="005805D8"/>
    <w:rsid w:val="005809B7"/>
    <w:rsid w:val="00580D14"/>
    <w:rsid w:val="00580D40"/>
    <w:rsid w:val="00581023"/>
    <w:rsid w:val="00581F00"/>
    <w:rsid w:val="00581F47"/>
    <w:rsid w:val="00582C97"/>
    <w:rsid w:val="00582DF2"/>
    <w:rsid w:val="00583443"/>
    <w:rsid w:val="00583959"/>
    <w:rsid w:val="00583B39"/>
    <w:rsid w:val="00583B87"/>
    <w:rsid w:val="0058409E"/>
    <w:rsid w:val="00584854"/>
    <w:rsid w:val="00584B44"/>
    <w:rsid w:val="00584E7F"/>
    <w:rsid w:val="00585FE7"/>
    <w:rsid w:val="005864A2"/>
    <w:rsid w:val="005868FC"/>
    <w:rsid w:val="00586932"/>
    <w:rsid w:val="005869A6"/>
    <w:rsid w:val="005878AF"/>
    <w:rsid w:val="005879FD"/>
    <w:rsid w:val="00587B95"/>
    <w:rsid w:val="00590326"/>
    <w:rsid w:val="005904D6"/>
    <w:rsid w:val="00590EA1"/>
    <w:rsid w:val="00590FDA"/>
    <w:rsid w:val="00591468"/>
    <w:rsid w:val="005914BF"/>
    <w:rsid w:val="00591EF6"/>
    <w:rsid w:val="00592164"/>
    <w:rsid w:val="005926C3"/>
    <w:rsid w:val="00592E00"/>
    <w:rsid w:val="00593077"/>
    <w:rsid w:val="0059351D"/>
    <w:rsid w:val="00594305"/>
    <w:rsid w:val="00594A96"/>
    <w:rsid w:val="00594AA9"/>
    <w:rsid w:val="005958CD"/>
    <w:rsid w:val="00596E4A"/>
    <w:rsid w:val="00597AC3"/>
    <w:rsid w:val="005A039B"/>
    <w:rsid w:val="005A081E"/>
    <w:rsid w:val="005A0ABA"/>
    <w:rsid w:val="005A16D2"/>
    <w:rsid w:val="005A16D3"/>
    <w:rsid w:val="005A1953"/>
    <w:rsid w:val="005A1A68"/>
    <w:rsid w:val="005A3080"/>
    <w:rsid w:val="005A3E00"/>
    <w:rsid w:val="005A4531"/>
    <w:rsid w:val="005A59A1"/>
    <w:rsid w:val="005A6C65"/>
    <w:rsid w:val="005A7256"/>
    <w:rsid w:val="005B00E4"/>
    <w:rsid w:val="005B07ED"/>
    <w:rsid w:val="005B0AF3"/>
    <w:rsid w:val="005B0D9D"/>
    <w:rsid w:val="005B11D7"/>
    <w:rsid w:val="005B1846"/>
    <w:rsid w:val="005B1916"/>
    <w:rsid w:val="005B1D80"/>
    <w:rsid w:val="005B1EF9"/>
    <w:rsid w:val="005B1FB4"/>
    <w:rsid w:val="005B2021"/>
    <w:rsid w:val="005B31E1"/>
    <w:rsid w:val="005B389E"/>
    <w:rsid w:val="005B3A0C"/>
    <w:rsid w:val="005B446D"/>
    <w:rsid w:val="005B496D"/>
    <w:rsid w:val="005B4DD4"/>
    <w:rsid w:val="005B534A"/>
    <w:rsid w:val="005B582B"/>
    <w:rsid w:val="005B604A"/>
    <w:rsid w:val="005B6138"/>
    <w:rsid w:val="005B77A0"/>
    <w:rsid w:val="005B77EC"/>
    <w:rsid w:val="005B7877"/>
    <w:rsid w:val="005B7991"/>
    <w:rsid w:val="005B7E92"/>
    <w:rsid w:val="005C0125"/>
    <w:rsid w:val="005C0C8F"/>
    <w:rsid w:val="005C0F66"/>
    <w:rsid w:val="005C1231"/>
    <w:rsid w:val="005C2374"/>
    <w:rsid w:val="005C2544"/>
    <w:rsid w:val="005C29B2"/>
    <w:rsid w:val="005C2B68"/>
    <w:rsid w:val="005C3465"/>
    <w:rsid w:val="005C394C"/>
    <w:rsid w:val="005C40B5"/>
    <w:rsid w:val="005C426A"/>
    <w:rsid w:val="005C43C6"/>
    <w:rsid w:val="005C4EB6"/>
    <w:rsid w:val="005C6693"/>
    <w:rsid w:val="005C68BB"/>
    <w:rsid w:val="005C6AED"/>
    <w:rsid w:val="005C729D"/>
    <w:rsid w:val="005C733C"/>
    <w:rsid w:val="005C7383"/>
    <w:rsid w:val="005C78D8"/>
    <w:rsid w:val="005C7FC3"/>
    <w:rsid w:val="005D0232"/>
    <w:rsid w:val="005D0D79"/>
    <w:rsid w:val="005D1473"/>
    <w:rsid w:val="005D2190"/>
    <w:rsid w:val="005D2B61"/>
    <w:rsid w:val="005D2BE9"/>
    <w:rsid w:val="005D2E66"/>
    <w:rsid w:val="005D36F4"/>
    <w:rsid w:val="005D3843"/>
    <w:rsid w:val="005D3E67"/>
    <w:rsid w:val="005D439C"/>
    <w:rsid w:val="005D4435"/>
    <w:rsid w:val="005D48D8"/>
    <w:rsid w:val="005D50DD"/>
    <w:rsid w:val="005D567C"/>
    <w:rsid w:val="005D579B"/>
    <w:rsid w:val="005D5EE8"/>
    <w:rsid w:val="005D60D0"/>
    <w:rsid w:val="005D65E6"/>
    <w:rsid w:val="005D6B00"/>
    <w:rsid w:val="005D6E48"/>
    <w:rsid w:val="005D71C4"/>
    <w:rsid w:val="005D71E2"/>
    <w:rsid w:val="005D7306"/>
    <w:rsid w:val="005D7593"/>
    <w:rsid w:val="005D76C1"/>
    <w:rsid w:val="005D7A08"/>
    <w:rsid w:val="005E0413"/>
    <w:rsid w:val="005E09E8"/>
    <w:rsid w:val="005E0C80"/>
    <w:rsid w:val="005E0EC3"/>
    <w:rsid w:val="005E0EE4"/>
    <w:rsid w:val="005E1141"/>
    <w:rsid w:val="005E1B9D"/>
    <w:rsid w:val="005E1F05"/>
    <w:rsid w:val="005E26F6"/>
    <w:rsid w:val="005E2B3A"/>
    <w:rsid w:val="005E2EB5"/>
    <w:rsid w:val="005E31DD"/>
    <w:rsid w:val="005E40A4"/>
    <w:rsid w:val="005E4715"/>
    <w:rsid w:val="005E49BC"/>
    <w:rsid w:val="005E4B30"/>
    <w:rsid w:val="005E5326"/>
    <w:rsid w:val="005E5C00"/>
    <w:rsid w:val="005E5C50"/>
    <w:rsid w:val="005E68AF"/>
    <w:rsid w:val="005E6A60"/>
    <w:rsid w:val="005E724F"/>
    <w:rsid w:val="005F05E5"/>
    <w:rsid w:val="005F0FC8"/>
    <w:rsid w:val="005F1144"/>
    <w:rsid w:val="005F183D"/>
    <w:rsid w:val="005F1848"/>
    <w:rsid w:val="005F2108"/>
    <w:rsid w:val="005F25D0"/>
    <w:rsid w:val="005F391E"/>
    <w:rsid w:val="005F3B07"/>
    <w:rsid w:val="005F3D3A"/>
    <w:rsid w:val="005F3E89"/>
    <w:rsid w:val="005F5164"/>
    <w:rsid w:val="005F6B9E"/>
    <w:rsid w:val="005F7D10"/>
    <w:rsid w:val="00600736"/>
    <w:rsid w:val="00600B77"/>
    <w:rsid w:val="00601280"/>
    <w:rsid w:val="0060196E"/>
    <w:rsid w:val="00601DCC"/>
    <w:rsid w:val="0060234F"/>
    <w:rsid w:val="00602450"/>
    <w:rsid w:val="00602640"/>
    <w:rsid w:val="00602C91"/>
    <w:rsid w:val="00602E28"/>
    <w:rsid w:val="00603208"/>
    <w:rsid w:val="006036A2"/>
    <w:rsid w:val="00603FC3"/>
    <w:rsid w:val="00604611"/>
    <w:rsid w:val="00604F5F"/>
    <w:rsid w:val="00605A7C"/>
    <w:rsid w:val="00605AEA"/>
    <w:rsid w:val="00605DBF"/>
    <w:rsid w:val="006061BF"/>
    <w:rsid w:val="00606737"/>
    <w:rsid w:val="0060692D"/>
    <w:rsid w:val="006075F6"/>
    <w:rsid w:val="0060788C"/>
    <w:rsid w:val="00610867"/>
    <w:rsid w:val="0061094F"/>
    <w:rsid w:val="00610B79"/>
    <w:rsid w:val="00611322"/>
    <w:rsid w:val="006114DE"/>
    <w:rsid w:val="006133CA"/>
    <w:rsid w:val="00613464"/>
    <w:rsid w:val="00613484"/>
    <w:rsid w:val="00613A52"/>
    <w:rsid w:val="006149C7"/>
    <w:rsid w:val="00615426"/>
    <w:rsid w:val="0061608F"/>
    <w:rsid w:val="006164EB"/>
    <w:rsid w:val="00616DDD"/>
    <w:rsid w:val="00617071"/>
    <w:rsid w:val="006173D4"/>
    <w:rsid w:val="006177D7"/>
    <w:rsid w:val="0062028C"/>
    <w:rsid w:val="00620638"/>
    <w:rsid w:val="00620768"/>
    <w:rsid w:val="00620D52"/>
    <w:rsid w:val="00620E04"/>
    <w:rsid w:val="00620FC1"/>
    <w:rsid w:val="00621185"/>
    <w:rsid w:val="0062165C"/>
    <w:rsid w:val="00621D69"/>
    <w:rsid w:val="006220D0"/>
    <w:rsid w:val="006225DC"/>
    <w:rsid w:val="00622628"/>
    <w:rsid w:val="00623093"/>
    <w:rsid w:val="006241C4"/>
    <w:rsid w:val="006243FE"/>
    <w:rsid w:val="006255FE"/>
    <w:rsid w:val="0062568B"/>
    <w:rsid w:val="006256B6"/>
    <w:rsid w:val="0062595A"/>
    <w:rsid w:val="00625AA8"/>
    <w:rsid w:val="00625AC5"/>
    <w:rsid w:val="00625F49"/>
    <w:rsid w:val="006262A2"/>
    <w:rsid w:val="0062670E"/>
    <w:rsid w:val="00626713"/>
    <w:rsid w:val="00626CAE"/>
    <w:rsid w:val="006272A9"/>
    <w:rsid w:val="006272F8"/>
    <w:rsid w:val="00627A05"/>
    <w:rsid w:val="00627AD9"/>
    <w:rsid w:val="00627BF8"/>
    <w:rsid w:val="00627DE9"/>
    <w:rsid w:val="00627E97"/>
    <w:rsid w:val="006310E6"/>
    <w:rsid w:val="0063122B"/>
    <w:rsid w:val="00631253"/>
    <w:rsid w:val="00631A0E"/>
    <w:rsid w:val="00632066"/>
    <w:rsid w:val="0063291F"/>
    <w:rsid w:val="00632C17"/>
    <w:rsid w:val="00633E91"/>
    <w:rsid w:val="00633EFA"/>
    <w:rsid w:val="0063467C"/>
    <w:rsid w:val="00634C2A"/>
    <w:rsid w:val="0063555C"/>
    <w:rsid w:val="0063564F"/>
    <w:rsid w:val="006357E1"/>
    <w:rsid w:val="00635BE2"/>
    <w:rsid w:val="00635EC6"/>
    <w:rsid w:val="006360A7"/>
    <w:rsid w:val="0063634D"/>
    <w:rsid w:val="006370E0"/>
    <w:rsid w:val="006375C6"/>
    <w:rsid w:val="006405DE"/>
    <w:rsid w:val="0064086D"/>
    <w:rsid w:val="00640AD4"/>
    <w:rsid w:val="00640C8D"/>
    <w:rsid w:val="00640CBB"/>
    <w:rsid w:val="00640F96"/>
    <w:rsid w:val="0064176D"/>
    <w:rsid w:val="00641C7B"/>
    <w:rsid w:val="006425BF"/>
    <w:rsid w:val="00642E27"/>
    <w:rsid w:val="00643563"/>
    <w:rsid w:val="00643822"/>
    <w:rsid w:val="0064396D"/>
    <w:rsid w:val="0064447B"/>
    <w:rsid w:val="00644638"/>
    <w:rsid w:val="00644F5E"/>
    <w:rsid w:val="00645250"/>
    <w:rsid w:val="006456B4"/>
    <w:rsid w:val="00645DAC"/>
    <w:rsid w:val="006467BF"/>
    <w:rsid w:val="00646975"/>
    <w:rsid w:val="00646BB2"/>
    <w:rsid w:val="00646CEC"/>
    <w:rsid w:val="00646DD8"/>
    <w:rsid w:val="00646FAC"/>
    <w:rsid w:val="006470C3"/>
    <w:rsid w:val="006473AE"/>
    <w:rsid w:val="0064744F"/>
    <w:rsid w:val="00647BDD"/>
    <w:rsid w:val="00650481"/>
    <w:rsid w:val="00651184"/>
    <w:rsid w:val="00651B43"/>
    <w:rsid w:val="00651CFF"/>
    <w:rsid w:val="0065262A"/>
    <w:rsid w:val="00652EE2"/>
    <w:rsid w:val="00652F39"/>
    <w:rsid w:val="00653015"/>
    <w:rsid w:val="006530EC"/>
    <w:rsid w:val="00653816"/>
    <w:rsid w:val="00653BD3"/>
    <w:rsid w:val="00654258"/>
    <w:rsid w:val="006545F7"/>
    <w:rsid w:val="00654890"/>
    <w:rsid w:val="006548B4"/>
    <w:rsid w:val="006548FB"/>
    <w:rsid w:val="0065490C"/>
    <w:rsid w:val="00655DAB"/>
    <w:rsid w:val="00656BCD"/>
    <w:rsid w:val="00656F98"/>
    <w:rsid w:val="006572AC"/>
    <w:rsid w:val="00657AE9"/>
    <w:rsid w:val="00657CD5"/>
    <w:rsid w:val="00660210"/>
    <w:rsid w:val="00660216"/>
    <w:rsid w:val="006628FD"/>
    <w:rsid w:val="00662D77"/>
    <w:rsid w:val="006630F7"/>
    <w:rsid w:val="006631DD"/>
    <w:rsid w:val="00663312"/>
    <w:rsid w:val="00663B42"/>
    <w:rsid w:val="00663C1D"/>
    <w:rsid w:val="0066450E"/>
    <w:rsid w:val="006651AA"/>
    <w:rsid w:val="00665202"/>
    <w:rsid w:val="00665B53"/>
    <w:rsid w:val="006660CF"/>
    <w:rsid w:val="00666599"/>
    <w:rsid w:val="0066660E"/>
    <w:rsid w:val="00666656"/>
    <w:rsid w:val="00666FE4"/>
    <w:rsid w:val="00667A57"/>
    <w:rsid w:val="00667C90"/>
    <w:rsid w:val="00667DDE"/>
    <w:rsid w:val="006701D6"/>
    <w:rsid w:val="006705A3"/>
    <w:rsid w:val="00670FCF"/>
    <w:rsid w:val="00671716"/>
    <w:rsid w:val="006720D1"/>
    <w:rsid w:val="006721DF"/>
    <w:rsid w:val="006722B2"/>
    <w:rsid w:val="00672CF0"/>
    <w:rsid w:val="00673BA1"/>
    <w:rsid w:val="00673F58"/>
    <w:rsid w:val="0067494E"/>
    <w:rsid w:val="00674F1C"/>
    <w:rsid w:val="006755F1"/>
    <w:rsid w:val="006757CC"/>
    <w:rsid w:val="00675927"/>
    <w:rsid w:val="0067632F"/>
    <w:rsid w:val="00676688"/>
    <w:rsid w:val="006767B2"/>
    <w:rsid w:val="00677272"/>
    <w:rsid w:val="0067765A"/>
    <w:rsid w:val="006776A7"/>
    <w:rsid w:val="00677A3D"/>
    <w:rsid w:val="0068045D"/>
    <w:rsid w:val="006804A4"/>
    <w:rsid w:val="006809DB"/>
    <w:rsid w:val="00680BD7"/>
    <w:rsid w:val="00681CB3"/>
    <w:rsid w:val="00681F0D"/>
    <w:rsid w:val="006820F6"/>
    <w:rsid w:val="006822EA"/>
    <w:rsid w:val="00682B1A"/>
    <w:rsid w:val="006830F4"/>
    <w:rsid w:val="0068369A"/>
    <w:rsid w:val="00683BF0"/>
    <w:rsid w:val="00683F2F"/>
    <w:rsid w:val="006844C6"/>
    <w:rsid w:val="00684BEB"/>
    <w:rsid w:val="0068559E"/>
    <w:rsid w:val="006856D5"/>
    <w:rsid w:val="00685B92"/>
    <w:rsid w:val="006862DC"/>
    <w:rsid w:val="0068648C"/>
    <w:rsid w:val="00686A75"/>
    <w:rsid w:val="00686ADF"/>
    <w:rsid w:val="00686B44"/>
    <w:rsid w:val="006872E0"/>
    <w:rsid w:val="006906C1"/>
    <w:rsid w:val="00690C81"/>
    <w:rsid w:val="00691AAA"/>
    <w:rsid w:val="00691AFC"/>
    <w:rsid w:val="00691C3C"/>
    <w:rsid w:val="00691EFA"/>
    <w:rsid w:val="0069237E"/>
    <w:rsid w:val="0069256F"/>
    <w:rsid w:val="006925ED"/>
    <w:rsid w:val="0069264A"/>
    <w:rsid w:val="00692C3B"/>
    <w:rsid w:val="00692EA8"/>
    <w:rsid w:val="0069333E"/>
    <w:rsid w:val="0069393B"/>
    <w:rsid w:val="00693C5A"/>
    <w:rsid w:val="00693E82"/>
    <w:rsid w:val="006941E5"/>
    <w:rsid w:val="006948A1"/>
    <w:rsid w:val="00695682"/>
    <w:rsid w:val="00695969"/>
    <w:rsid w:val="00695BB2"/>
    <w:rsid w:val="00695DE7"/>
    <w:rsid w:val="00695E0C"/>
    <w:rsid w:val="00695EE3"/>
    <w:rsid w:val="006967FC"/>
    <w:rsid w:val="00696D29"/>
    <w:rsid w:val="00696F6E"/>
    <w:rsid w:val="00697232"/>
    <w:rsid w:val="0069729A"/>
    <w:rsid w:val="00697AFB"/>
    <w:rsid w:val="00697C6A"/>
    <w:rsid w:val="00697E39"/>
    <w:rsid w:val="006A05F2"/>
    <w:rsid w:val="006A07B2"/>
    <w:rsid w:val="006A07C8"/>
    <w:rsid w:val="006A20E3"/>
    <w:rsid w:val="006A2C67"/>
    <w:rsid w:val="006A2FE5"/>
    <w:rsid w:val="006A3575"/>
    <w:rsid w:val="006A3872"/>
    <w:rsid w:val="006A3B4E"/>
    <w:rsid w:val="006A409A"/>
    <w:rsid w:val="006A4B5E"/>
    <w:rsid w:val="006A4C17"/>
    <w:rsid w:val="006A51B3"/>
    <w:rsid w:val="006A56B5"/>
    <w:rsid w:val="006A5915"/>
    <w:rsid w:val="006A61A4"/>
    <w:rsid w:val="006A64BE"/>
    <w:rsid w:val="006A6B83"/>
    <w:rsid w:val="006A6BFB"/>
    <w:rsid w:val="006A72BA"/>
    <w:rsid w:val="006A72C3"/>
    <w:rsid w:val="006A7BE8"/>
    <w:rsid w:val="006A7D90"/>
    <w:rsid w:val="006B0609"/>
    <w:rsid w:val="006B07B9"/>
    <w:rsid w:val="006B084A"/>
    <w:rsid w:val="006B0A21"/>
    <w:rsid w:val="006B1D06"/>
    <w:rsid w:val="006B22D1"/>
    <w:rsid w:val="006B23EB"/>
    <w:rsid w:val="006B2898"/>
    <w:rsid w:val="006B3552"/>
    <w:rsid w:val="006B37D7"/>
    <w:rsid w:val="006B40CE"/>
    <w:rsid w:val="006B4180"/>
    <w:rsid w:val="006B629E"/>
    <w:rsid w:val="006B6A7A"/>
    <w:rsid w:val="006B6B9A"/>
    <w:rsid w:val="006B739F"/>
    <w:rsid w:val="006B75CB"/>
    <w:rsid w:val="006C076A"/>
    <w:rsid w:val="006C07B5"/>
    <w:rsid w:val="006C0C67"/>
    <w:rsid w:val="006C0D6B"/>
    <w:rsid w:val="006C13B9"/>
    <w:rsid w:val="006C2CEA"/>
    <w:rsid w:val="006C3ABA"/>
    <w:rsid w:val="006C3D87"/>
    <w:rsid w:val="006C4687"/>
    <w:rsid w:val="006C4B33"/>
    <w:rsid w:val="006C4D61"/>
    <w:rsid w:val="006C4EE2"/>
    <w:rsid w:val="006C5DF7"/>
    <w:rsid w:val="006C6122"/>
    <w:rsid w:val="006C61D4"/>
    <w:rsid w:val="006D04CA"/>
    <w:rsid w:val="006D0A86"/>
    <w:rsid w:val="006D0B44"/>
    <w:rsid w:val="006D185C"/>
    <w:rsid w:val="006D1ED5"/>
    <w:rsid w:val="006D21C4"/>
    <w:rsid w:val="006D2874"/>
    <w:rsid w:val="006D2BBD"/>
    <w:rsid w:val="006D35F8"/>
    <w:rsid w:val="006D44D9"/>
    <w:rsid w:val="006D6655"/>
    <w:rsid w:val="006D68E2"/>
    <w:rsid w:val="006D75A0"/>
    <w:rsid w:val="006D7AAE"/>
    <w:rsid w:val="006E0279"/>
    <w:rsid w:val="006E197F"/>
    <w:rsid w:val="006E286E"/>
    <w:rsid w:val="006E296E"/>
    <w:rsid w:val="006E2B79"/>
    <w:rsid w:val="006E3053"/>
    <w:rsid w:val="006E41E7"/>
    <w:rsid w:val="006E5064"/>
    <w:rsid w:val="006E52EF"/>
    <w:rsid w:val="006E5792"/>
    <w:rsid w:val="006E598B"/>
    <w:rsid w:val="006E5F4C"/>
    <w:rsid w:val="006E6B9A"/>
    <w:rsid w:val="006E743C"/>
    <w:rsid w:val="006E7A3D"/>
    <w:rsid w:val="006E7E2A"/>
    <w:rsid w:val="006E7FA9"/>
    <w:rsid w:val="006F00DA"/>
    <w:rsid w:val="006F01DD"/>
    <w:rsid w:val="006F023F"/>
    <w:rsid w:val="006F030E"/>
    <w:rsid w:val="006F0FA8"/>
    <w:rsid w:val="006F1019"/>
    <w:rsid w:val="006F1D3A"/>
    <w:rsid w:val="006F1FA5"/>
    <w:rsid w:val="006F2074"/>
    <w:rsid w:val="006F23B8"/>
    <w:rsid w:val="006F2812"/>
    <w:rsid w:val="006F28A8"/>
    <w:rsid w:val="006F2947"/>
    <w:rsid w:val="006F2E54"/>
    <w:rsid w:val="006F2F0E"/>
    <w:rsid w:val="006F2F87"/>
    <w:rsid w:val="006F3825"/>
    <w:rsid w:val="006F3BCD"/>
    <w:rsid w:val="006F3EA3"/>
    <w:rsid w:val="006F3F1F"/>
    <w:rsid w:val="006F3FAC"/>
    <w:rsid w:val="006F445B"/>
    <w:rsid w:val="006F49E3"/>
    <w:rsid w:val="006F5C1F"/>
    <w:rsid w:val="006F5D78"/>
    <w:rsid w:val="006F619F"/>
    <w:rsid w:val="006F71F9"/>
    <w:rsid w:val="006F7526"/>
    <w:rsid w:val="006F7715"/>
    <w:rsid w:val="006F7B6C"/>
    <w:rsid w:val="006F7D59"/>
    <w:rsid w:val="0070009B"/>
    <w:rsid w:val="00700196"/>
    <w:rsid w:val="00700A8B"/>
    <w:rsid w:val="00700C2A"/>
    <w:rsid w:val="007014DA"/>
    <w:rsid w:val="00702525"/>
    <w:rsid w:val="0070332E"/>
    <w:rsid w:val="007035BE"/>
    <w:rsid w:val="00703664"/>
    <w:rsid w:val="00703E9B"/>
    <w:rsid w:val="007043F6"/>
    <w:rsid w:val="00704536"/>
    <w:rsid w:val="007047C3"/>
    <w:rsid w:val="00704AE5"/>
    <w:rsid w:val="007053D6"/>
    <w:rsid w:val="00705467"/>
    <w:rsid w:val="0070576E"/>
    <w:rsid w:val="00705EC2"/>
    <w:rsid w:val="00707287"/>
    <w:rsid w:val="00707573"/>
    <w:rsid w:val="00707796"/>
    <w:rsid w:val="007104E3"/>
    <w:rsid w:val="007106A2"/>
    <w:rsid w:val="0071086E"/>
    <w:rsid w:val="00711A40"/>
    <w:rsid w:val="00712B25"/>
    <w:rsid w:val="00712C9F"/>
    <w:rsid w:val="00712D0B"/>
    <w:rsid w:val="00713047"/>
    <w:rsid w:val="00713109"/>
    <w:rsid w:val="00713F53"/>
    <w:rsid w:val="00714315"/>
    <w:rsid w:val="00715045"/>
    <w:rsid w:val="00715405"/>
    <w:rsid w:val="00715744"/>
    <w:rsid w:val="0071597C"/>
    <w:rsid w:val="00715B2C"/>
    <w:rsid w:val="00715EEE"/>
    <w:rsid w:val="00716D7B"/>
    <w:rsid w:val="00716DF0"/>
    <w:rsid w:val="00716E2F"/>
    <w:rsid w:val="00716E55"/>
    <w:rsid w:val="00716E79"/>
    <w:rsid w:val="00717749"/>
    <w:rsid w:val="00717D24"/>
    <w:rsid w:val="00717F2B"/>
    <w:rsid w:val="0072083E"/>
    <w:rsid w:val="00720CC1"/>
    <w:rsid w:val="00721001"/>
    <w:rsid w:val="007213E5"/>
    <w:rsid w:val="00721400"/>
    <w:rsid w:val="00721830"/>
    <w:rsid w:val="00721D12"/>
    <w:rsid w:val="00721EC2"/>
    <w:rsid w:val="007225F5"/>
    <w:rsid w:val="00722E51"/>
    <w:rsid w:val="00723610"/>
    <w:rsid w:val="0072389E"/>
    <w:rsid w:val="00723A62"/>
    <w:rsid w:val="007242DB"/>
    <w:rsid w:val="00724BDC"/>
    <w:rsid w:val="00724C1D"/>
    <w:rsid w:val="00725079"/>
    <w:rsid w:val="00725184"/>
    <w:rsid w:val="0072557D"/>
    <w:rsid w:val="00725725"/>
    <w:rsid w:val="00725A4F"/>
    <w:rsid w:val="00725C5E"/>
    <w:rsid w:val="00726E2A"/>
    <w:rsid w:val="00727508"/>
    <w:rsid w:val="007305E8"/>
    <w:rsid w:val="00730BCD"/>
    <w:rsid w:val="00731606"/>
    <w:rsid w:val="007332A9"/>
    <w:rsid w:val="00733425"/>
    <w:rsid w:val="007335AA"/>
    <w:rsid w:val="00734268"/>
    <w:rsid w:val="007342C9"/>
    <w:rsid w:val="0073529C"/>
    <w:rsid w:val="00735330"/>
    <w:rsid w:val="007355EE"/>
    <w:rsid w:val="00735C14"/>
    <w:rsid w:val="00735C70"/>
    <w:rsid w:val="00735E05"/>
    <w:rsid w:val="00737752"/>
    <w:rsid w:val="00737854"/>
    <w:rsid w:val="00737937"/>
    <w:rsid w:val="00740425"/>
    <w:rsid w:val="0074057C"/>
    <w:rsid w:val="00740761"/>
    <w:rsid w:val="00740A7B"/>
    <w:rsid w:val="00740C5A"/>
    <w:rsid w:val="00741A97"/>
    <w:rsid w:val="00741D2E"/>
    <w:rsid w:val="007429E2"/>
    <w:rsid w:val="00742AAE"/>
    <w:rsid w:val="00742B61"/>
    <w:rsid w:val="00742BED"/>
    <w:rsid w:val="00742D1E"/>
    <w:rsid w:val="00742F60"/>
    <w:rsid w:val="0074302C"/>
    <w:rsid w:val="0074306A"/>
    <w:rsid w:val="00743680"/>
    <w:rsid w:val="00743AFB"/>
    <w:rsid w:val="0074424F"/>
    <w:rsid w:val="00744303"/>
    <w:rsid w:val="00744718"/>
    <w:rsid w:val="007449A6"/>
    <w:rsid w:val="007454D4"/>
    <w:rsid w:val="00745BA4"/>
    <w:rsid w:val="007464F3"/>
    <w:rsid w:val="0074711D"/>
    <w:rsid w:val="0074723A"/>
    <w:rsid w:val="0074732B"/>
    <w:rsid w:val="00747825"/>
    <w:rsid w:val="00747A54"/>
    <w:rsid w:val="007504A4"/>
    <w:rsid w:val="007505FD"/>
    <w:rsid w:val="007508F8"/>
    <w:rsid w:val="00751309"/>
    <w:rsid w:val="007526C2"/>
    <w:rsid w:val="00752761"/>
    <w:rsid w:val="00752895"/>
    <w:rsid w:val="00753837"/>
    <w:rsid w:val="00753C07"/>
    <w:rsid w:val="007544EA"/>
    <w:rsid w:val="00754A53"/>
    <w:rsid w:val="00754A92"/>
    <w:rsid w:val="0075529C"/>
    <w:rsid w:val="00755B0B"/>
    <w:rsid w:val="00755B1D"/>
    <w:rsid w:val="0075711D"/>
    <w:rsid w:val="007571F3"/>
    <w:rsid w:val="00757566"/>
    <w:rsid w:val="00757FA4"/>
    <w:rsid w:val="007602BE"/>
    <w:rsid w:val="00760825"/>
    <w:rsid w:val="00760E29"/>
    <w:rsid w:val="007627BA"/>
    <w:rsid w:val="00763220"/>
    <w:rsid w:val="007637F7"/>
    <w:rsid w:val="00763A56"/>
    <w:rsid w:val="00763EC0"/>
    <w:rsid w:val="00764029"/>
    <w:rsid w:val="0076475E"/>
    <w:rsid w:val="00764849"/>
    <w:rsid w:val="007655FE"/>
    <w:rsid w:val="0076585B"/>
    <w:rsid w:val="007658DB"/>
    <w:rsid w:val="00765B3D"/>
    <w:rsid w:val="00765C80"/>
    <w:rsid w:val="00765CA5"/>
    <w:rsid w:val="00766665"/>
    <w:rsid w:val="00767927"/>
    <w:rsid w:val="007679F4"/>
    <w:rsid w:val="00770C3C"/>
    <w:rsid w:val="007711E2"/>
    <w:rsid w:val="00771309"/>
    <w:rsid w:val="007713C8"/>
    <w:rsid w:val="0077179A"/>
    <w:rsid w:val="00771EDD"/>
    <w:rsid w:val="0077227B"/>
    <w:rsid w:val="00772EBC"/>
    <w:rsid w:val="00773373"/>
    <w:rsid w:val="007739A8"/>
    <w:rsid w:val="007746A1"/>
    <w:rsid w:val="00774869"/>
    <w:rsid w:val="00775481"/>
    <w:rsid w:val="00775C72"/>
    <w:rsid w:val="00775F8B"/>
    <w:rsid w:val="0077601F"/>
    <w:rsid w:val="00776855"/>
    <w:rsid w:val="00776E8D"/>
    <w:rsid w:val="00776F0E"/>
    <w:rsid w:val="0077737C"/>
    <w:rsid w:val="00777470"/>
    <w:rsid w:val="00780D5C"/>
    <w:rsid w:val="00780DC3"/>
    <w:rsid w:val="00780E89"/>
    <w:rsid w:val="00781619"/>
    <w:rsid w:val="00781780"/>
    <w:rsid w:val="00781875"/>
    <w:rsid w:val="007819F4"/>
    <w:rsid w:val="00781FCA"/>
    <w:rsid w:val="00782F44"/>
    <w:rsid w:val="007835D2"/>
    <w:rsid w:val="00784294"/>
    <w:rsid w:val="00784C41"/>
    <w:rsid w:val="00784C52"/>
    <w:rsid w:val="00784F6B"/>
    <w:rsid w:val="00785095"/>
    <w:rsid w:val="0078556F"/>
    <w:rsid w:val="007862BC"/>
    <w:rsid w:val="00786AB4"/>
    <w:rsid w:val="007870F6"/>
    <w:rsid w:val="0078777A"/>
    <w:rsid w:val="0078794C"/>
    <w:rsid w:val="00787D14"/>
    <w:rsid w:val="00791F45"/>
    <w:rsid w:val="00792376"/>
    <w:rsid w:val="007925C3"/>
    <w:rsid w:val="0079260A"/>
    <w:rsid w:val="007927CC"/>
    <w:rsid w:val="00792A7A"/>
    <w:rsid w:val="00792CC8"/>
    <w:rsid w:val="00794378"/>
    <w:rsid w:val="0079476B"/>
    <w:rsid w:val="00795305"/>
    <w:rsid w:val="00795558"/>
    <w:rsid w:val="00795DFF"/>
    <w:rsid w:val="00796B0B"/>
    <w:rsid w:val="0079705A"/>
    <w:rsid w:val="00797885"/>
    <w:rsid w:val="007979E1"/>
    <w:rsid w:val="00797F3C"/>
    <w:rsid w:val="007A16F1"/>
    <w:rsid w:val="007A18C3"/>
    <w:rsid w:val="007A1BDC"/>
    <w:rsid w:val="007A1F5C"/>
    <w:rsid w:val="007A250D"/>
    <w:rsid w:val="007A2A2B"/>
    <w:rsid w:val="007A2FF2"/>
    <w:rsid w:val="007A36A3"/>
    <w:rsid w:val="007A39A8"/>
    <w:rsid w:val="007A3A44"/>
    <w:rsid w:val="007A44BB"/>
    <w:rsid w:val="007A44EE"/>
    <w:rsid w:val="007A51E2"/>
    <w:rsid w:val="007A52BB"/>
    <w:rsid w:val="007A5BF3"/>
    <w:rsid w:val="007A645D"/>
    <w:rsid w:val="007A652C"/>
    <w:rsid w:val="007A6557"/>
    <w:rsid w:val="007A6947"/>
    <w:rsid w:val="007A6C63"/>
    <w:rsid w:val="007A76D7"/>
    <w:rsid w:val="007A7C31"/>
    <w:rsid w:val="007A7ED8"/>
    <w:rsid w:val="007A7F74"/>
    <w:rsid w:val="007B05A9"/>
    <w:rsid w:val="007B2C2F"/>
    <w:rsid w:val="007B343A"/>
    <w:rsid w:val="007B4622"/>
    <w:rsid w:val="007B4FA7"/>
    <w:rsid w:val="007B5530"/>
    <w:rsid w:val="007B57D4"/>
    <w:rsid w:val="007B781F"/>
    <w:rsid w:val="007C03DF"/>
    <w:rsid w:val="007C0742"/>
    <w:rsid w:val="007C1030"/>
    <w:rsid w:val="007C1621"/>
    <w:rsid w:val="007C1BC4"/>
    <w:rsid w:val="007C1D13"/>
    <w:rsid w:val="007C23E1"/>
    <w:rsid w:val="007C2A3E"/>
    <w:rsid w:val="007C2F3C"/>
    <w:rsid w:val="007C3095"/>
    <w:rsid w:val="007C32B1"/>
    <w:rsid w:val="007C3759"/>
    <w:rsid w:val="007C3D42"/>
    <w:rsid w:val="007C450B"/>
    <w:rsid w:val="007C4C20"/>
    <w:rsid w:val="007C53EF"/>
    <w:rsid w:val="007C6517"/>
    <w:rsid w:val="007C6A60"/>
    <w:rsid w:val="007C6E38"/>
    <w:rsid w:val="007C7790"/>
    <w:rsid w:val="007C78E0"/>
    <w:rsid w:val="007C7B9A"/>
    <w:rsid w:val="007C7F39"/>
    <w:rsid w:val="007C7FC3"/>
    <w:rsid w:val="007D075F"/>
    <w:rsid w:val="007D09A0"/>
    <w:rsid w:val="007D11DD"/>
    <w:rsid w:val="007D17EC"/>
    <w:rsid w:val="007D17FD"/>
    <w:rsid w:val="007D1B77"/>
    <w:rsid w:val="007D1C08"/>
    <w:rsid w:val="007D23C1"/>
    <w:rsid w:val="007D24A0"/>
    <w:rsid w:val="007D2B1B"/>
    <w:rsid w:val="007D3A53"/>
    <w:rsid w:val="007D3B3D"/>
    <w:rsid w:val="007D3B87"/>
    <w:rsid w:val="007D42C5"/>
    <w:rsid w:val="007D488D"/>
    <w:rsid w:val="007D4F56"/>
    <w:rsid w:val="007D56B1"/>
    <w:rsid w:val="007D595A"/>
    <w:rsid w:val="007D5E21"/>
    <w:rsid w:val="007D6023"/>
    <w:rsid w:val="007D64FF"/>
    <w:rsid w:val="007D6A1C"/>
    <w:rsid w:val="007E0384"/>
    <w:rsid w:val="007E09B8"/>
    <w:rsid w:val="007E0CD9"/>
    <w:rsid w:val="007E12F0"/>
    <w:rsid w:val="007E1357"/>
    <w:rsid w:val="007E13AD"/>
    <w:rsid w:val="007E15AD"/>
    <w:rsid w:val="007E1985"/>
    <w:rsid w:val="007E1CEE"/>
    <w:rsid w:val="007E205C"/>
    <w:rsid w:val="007E20DB"/>
    <w:rsid w:val="007E2312"/>
    <w:rsid w:val="007E2680"/>
    <w:rsid w:val="007E2FF5"/>
    <w:rsid w:val="007E34D1"/>
    <w:rsid w:val="007E34F5"/>
    <w:rsid w:val="007E3CEA"/>
    <w:rsid w:val="007E3FEF"/>
    <w:rsid w:val="007E43F3"/>
    <w:rsid w:val="007E4936"/>
    <w:rsid w:val="007E4C2B"/>
    <w:rsid w:val="007E5675"/>
    <w:rsid w:val="007E634C"/>
    <w:rsid w:val="007E6879"/>
    <w:rsid w:val="007E6CCB"/>
    <w:rsid w:val="007E72F2"/>
    <w:rsid w:val="007E75B4"/>
    <w:rsid w:val="007E76C6"/>
    <w:rsid w:val="007E7E3C"/>
    <w:rsid w:val="007F01B4"/>
    <w:rsid w:val="007F093E"/>
    <w:rsid w:val="007F0EE9"/>
    <w:rsid w:val="007F14DB"/>
    <w:rsid w:val="007F1D0C"/>
    <w:rsid w:val="007F1E73"/>
    <w:rsid w:val="007F2376"/>
    <w:rsid w:val="007F2552"/>
    <w:rsid w:val="007F2727"/>
    <w:rsid w:val="007F2DD5"/>
    <w:rsid w:val="007F2F6F"/>
    <w:rsid w:val="007F384E"/>
    <w:rsid w:val="007F399E"/>
    <w:rsid w:val="007F412C"/>
    <w:rsid w:val="007F4241"/>
    <w:rsid w:val="007F43BC"/>
    <w:rsid w:val="007F4425"/>
    <w:rsid w:val="007F48E4"/>
    <w:rsid w:val="007F5624"/>
    <w:rsid w:val="007F5680"/>
    <w:rsid w:val="007F5A3A"/>
    <w:rsid w:val="007F5A63"/>
    <w:rsid w:val="007F5CFC"/>
    <w:rsid w:val="007F6195"/>
    <w:rsid w:val="007F6664"/>
    <w:rsid w:val="007F6896"/>
    <w:rsid w:val="007F6B38"/>
    <w:rsid w:val="007F6D4F"/>
    <w:rsid w:val="007F74A3"/>
    <w:rsid w:val="007F79CA"/>
    <w:rsid w:val="007F7BEA"/>
    <w:rsid w:val="007F7FA3"/>
    <w:rsid w:val="0080043D"/>
    <w:rsid w:val="00800450"/>
    <w:rsid w:val="008008FA"/>
    <w:rsid w:val="008012B6"/>
    <w:rsid w:val="0080164A"/>
    <w:rsid w:val="00801CE5"/>
    <w:rsid w:val="00802E26"/>
    <w:rsid w:val="008031E5"/>
    <w:rsid w:val="00803245"/>
    <w:rsid w:val="0080385C"/>
    <w:rsid w:val="008039A9"/>
    <w:rsid w:val="00803FC3"/>
    <w:rsid w:val="00804A65"/>
    <w:rsid w:val="00804DB9"/>
    <w:rsid w:val="00804F86"/>
    <w:rsid w:val="00805411"/>
    <w:rsid w:val="00805BD8"/>
    <w:rsid w:val="00805DB9"/>
    <w:rsid w:val="008065D4"/>
    <w:rsid w:val="00807330"/>
    <w:rsid w:val="0080754B"/>
    <w:rsid w:val="00812005"/>
    <w:rsid w:val="00812189"/>
    <w:rsid w:val="00812696"/>
    <w:rsid w:val="0081282F"/>
    <w:rsid w:val="00812C18"/>
    <w:rsid w:val="00812FF8"/>
    <w:rsid w:val="00813B6D"/>
    <w:rsid w:val="00813D1D"/>
    <w:rsid w:val="00814A98"/>
    <w:rsid w:val="00815E74"/>
    <w:rsid w:val="0081662C"/>
    <w:rsid w:val="008167B8"/>
    <w:rsid w:val="00817673"/>
    <w:rsid w:val="00817CF9"/>
    <w:rsid w:val="00820AF7"/>
    <w:rsid w:val="008216B3"/>
    <w:rsid w:val="00822FEC"/>
    <w:rsid w:val="008235EA"/>
    <w:rsid w:val="008244C7"/>
    <w:rsid w:val="00824806"/>
    <w:rsid w:val="00825094"/>
    <w:rsid w:val="0082532E"/>
    <w:rsid w:val="00826338"/>
    <w:rsid w:val="008269B3"/>
    <w:rsid w:val="00827117"/>
    <w:rsid w:val="0082751D"/>
    <w:rsid w:val="00827724"/>
    <w:rsid w:val="00827897"/>
    <w:rsid w:val="008278DC"/>
    <w:rsid w:val="00830F0F"/>
    <w:rsid w:val="00831240"/>
    <w:rsid w:val="00831616"/>
    <w:rsid w:val="00831A36"/>
    <w:rsid w:val="00831C9A"/>
    <w:rsid w:val="008325D9"/>
    <w:rsid w:val="00832644"/>
    <w:rsid w:val="0083271B"/>
    <w:rsid w:val="00833018"/>
    <w:rsid w:val="00833E74"/>
    <w:rsid w:val="00834B95"/>
    <w:rsid w:val="00834BB3"/>
    <w:rsid w:val="00834F81"/>
    <w:rsid w:val="0083521B"/>
    <w:rsid w:val="0083570C"/>
    <w:rsid w:val="008358DA"/>
    <w:rsid w:val="00836905"/>
    <w:rsid w:val="0083777E"/>
    <w:rsid w:val="0084152A"/>
    <w:rsid w:val="00841A1B"/>
    <w:rsid w:val="00841D3E"/>
    <w:rsid w:val="00842EF6"/>
    <w:rsid w:val="008433B8"/>
    <w:rsid w:val="008434E6"/>
    <w:rsid w:val="00843F0D"/>
    <w:rsid w:val="00844169"/>
    <w:rsid w:val="0084456B"/>
    <w:rsid w:val="0084462A"/>
    <w:rsid w:val="0084481B"/>
    <w:rsid w:val="00844F07"/>
    <w:rsid w:val="008451D0"/>
    <w:rsid w:val="008453E1"/>
    <w:rsid w:val="00845739"/>
    <w:rsid w:val="00845EC4"/>
    <w:rsid w:val="00846FF2"/>
    <w:rsid w:val="00847138"/>
    <w:rsid w:val="00847E19"/>
    <w:rsid w:val="008500CF"/>
    <w:rsid w:val="00850474"/>
    <w:rsid w:val="00851645"/>
    <w:rsid w:val="008518C0"/>
    <w:rsid w:val="00851D9A"/>
    <w:rsid w:val="008534D0"/>
    <w:rsid w:val="00853FD1"/>
    <w:rsid w:val="00854383"/>
    <w:rsid w:val="008546B1"/>
    <w:rsid w:val="00854DB4"/>
    <w:rsid w:val="0085548B"/>
    <w:rsid w:val="008558C0"/>
    <w:rsid w:val="008559CA"/>
    <w:rsid w:val="00856442"/>
    <w:rsid w:val="0085673E"/>
    <w:rsid w:val="00857F6B"/>
    <w:rsid w:val="008603CB"/>
    <w:rsid w:val="00860C0D"/>
    <w:rsid w:val="00861E42"/>
    <w:rsid w:val="00863D06"/>
    <w:rsid w:val="008651A9"/>
    <w:rsid w:val="008651C3"/>
    <w:rsid w:val="00866CD2"/>
    <w:rsid w:val="00866FEF"/>
    <w:rsid w:val="008679C9"/>
    <w:rsid w:val="0087041C"/>
    <w:rsid w:val="00870B73"/>
    <w:rsid w:val="00870D5B"/>
    <w:rsid w:val="00871327"/>
    <w:rsid w:val="008723B3"/>
    <w:rsid w:val="00872B95"/>
    <w:rsid w:val="00872EE7"/>
    <w:rsid w:val="00872F5A"/>
    <w:rsid w:val="008730EB"/>
    <w:rsid w:val="0087425E"/>
    <w:rsid w:val="00874460"/>
    <w:rsid w:val="00874737"/>
    <w:rsid w:val="0087521D"/>
    <w:rsid w:val="0087564A"/>
    <w:rsid w:val="008757B1"/>
    <w:rsid w:val="008757C2"/>
    <w:rsid w:val="00875AC8"/>
    <w:rsid w:val="008761A4"/>
    <w:rsid w:val="008768CA"/>
    <w:rsid w:val="00876E59"/>
    <w:rsid w:val="00877026"/>
    <w:rsid w:val="008770F0"/>
    <w:rsid w:val="00877295"/>
    <w:rsid w:val="0088002E"/>
    <w:rsid w:val="0088185C"/>
    <w:rsid w:val="00881A19"/>
    <w:rsid w:val="00881B7A"/>
    <w:rsid w:val="0088239D"/>
    <w:rsid w:val="00882D73"/>
    <w:rsid w:val="00883125"/>
    <w:rsid w:val="00883D6A"/>
    <w:rsid w:val="0088412D"/>
    <w:rsid w:val="008844E6"/>
    <w:rsid w:val="00884C46"/>
    <w:rsid w:val="0088559E"/>
    <w:rsid w:val="00885CAA"/>
    <w:rsid w:val="00885F66"/>
    <w:rsid w:val="008873AB"/>
    <w:rsid w:val="00887B5B"/>
    <w:rsid w:val="00890800"/>
    <w:rsid w:val="00890EEE"/>
    <w:rsid w:val="00891040"/>
    <w:rsid w:val="0089155C"/>
    <w:rsid w:val="008916D6"/>
    <w:rsid w:val="008917D2"/>
    <w:rsid w:val="00891C1A"/>
    <w:rsid w:val="00891EC9"/>
    <w:rsid w:val="0089254A"/>
    <w:rsid w:val="0089271D"/>
    <w:rsid w:val="00892B69"/>
    <w:rsid w:val="00892EE3"/>
    <w:rsid w:val="00893B1D"/>
    <w:rsid w:val="00894EAE"/>
    <w:rsid w:val="008956CC"/>
    <w:rsid w:val="0089580C"/>
    <w:rsid w:val="00895BEA"/>
    <w:rsid w:val="00895F47"/>
    <w:rsid w:val="008965F8"/>
    <w:rsid w:val="00896B70"/>
    <w:rsid w:val="00896D81"/>
    <w:rsid w:val="00897710"/>
    <w:rsid w:val="00897C42"/>
    <w:rsid w:val="00897EA1"/>
    <w:rsid w:val="008A00D3"/>
    <w:rsid w:val="008A01F2"/>
    <w:rsid w:val="008A02A7"/>
    <w:rsid w:val="008A0417"/>
    <w:rsid w:val="008A0EEF"/>
    <w:rsid w:val="008A155A"/>
    <w:rsid w:val="008A1933"/>
    <w:rsid w:val="008A2226"/>
    <w:rsid w:val="008A4C75"/>
    <w:rsid w:val="008A6451"/>
    <w:rsid w:val="008A69B7"/>
    <w:rsid w:val="008A6AB1"/>
    <w:rsid w:val="008A6CF6"/>
    <w:rsid w:val="008A6F94"/>
    <w:rsid w:val="008A7A19"/>
    <w:rsid w:val="008A7A63"/>
    <w:rsid w:val="008B08A3"/>
    <w:rsid w:val="008B0AFB"/>
    <w:rsid w:val="008B0B07"/>
    <w:rsid w:val="008B13C6"/>
    <w:rsid w:val="008B2050"/>
    <w:rsid w:val="008B26FF"/>
    <w:rsid w:val="008B453E"/>
    <w:rsid w:val="008B4A81"/>
    <w:rsid w:val="008B56BC"/>
    <w:rsid w:val="008B6149"/>
    <w:rsid w:val="008B63B6"/>
    <w:rsid w:val="008B6519"/>
    <w:rsid w:val="008B6860"/>
    <w:rsid w:val="008B6985"/>
    <w:rsid w:val="008B69F4"/>
    <w:rsid w:val="008B778C"/>
    <w:rsid w:val="008B7D51"/>
    <w:rsid w:val="008C00E7"/>
    <w:rsid w:val="008C03C5"/>
    <w:rsid w:val="008C049A"/>
    <w:rsid w:val="008C0ED3"/>
    <w:rsid w:val="008C30F7"/>
    <w:rsid w:val="008C35FA"/>
    <w:rsid w:val="008C42CF"/>
    <w:rsid w:val="008C4A66"/>
    <w:rsid w:val="008C4B11"/>
    <w:rsid w:val="008C5CA5"/>
    <w:rsid w:val="008C68DC"/>
    <w:rsid w:val="008C7358"/>
    <w:rsid w:val="008C7D81"/>
    <w:rsid w:val="008D0075"/>
    <w:rsid w:val="008D0EAC"/>
    <w:rsid w:val="008D13A8"/>
    <w:rsid w:val="008D19EF"/>
    <w:rsid w:val="008D240C"/>
    <w:rsid w:val="008D2F7B"/>
    <w:rsid w:val="008D36CA"/>
    <w:rsid w:val="008D37DC"/>
    <w:rsid w:val="008D3F49"/>
    <w:rsid w:val="008D40DC"/>
    <w:rsid w:val="008D40F3"/>
    <w:rsid w:val="008D4FD0"/>
    <w:rsid w:val="008D5155"/>
    <w:rsid w:val="008D519F"/>
    <w:rsid w:val="008D59FA"/>
    <w:rsid w:val="008D60CF"/>
    <w:rsid w:val="008D63BE"/>
    <w:rsid w:val="008D6421"/>
    <w:rsid w:val="008D65C3"/>
    <w:rsid w:val="008D6621"/>
    <w:rsid w:val="008D69BD"/>
    <w:rsid w:val="008D6A1C"/>
    <w:rsid w:val="008D6DD9"/>
    <w:rsid w:val="008D71F4"/>
    <w:rsid w:val="008D730A"/>
    <w:rsid w:val="008D7F3C"/>
    <w:rsid w:val="008E04DD"/>
    <w:rsid w:val="008E0950"/>
    <w:rsid w:val="008E1BB9"/>
    <w:rsid w:val="008E1C8B"/>
    <w:rsid w:val="008E1D7F"/>
    <w:rsid w:val="008E1F85"/>
    <w:rsid w:val="008E2091"/>
    <w:rsid w:val="008E28A9"/>
    <w:rsid w:val="008E3812"/>
    <w:rsid w:val="008E46E5"/>
    <w:rsid w:val="008E480C"/>
    <w:rsid w:val="008E584D"/>
    <w:rsid w:val="008E5B83"/>
    <w:rsid w:val="008E5E50"/>
    <w:rsid w:val="008E61BE"/>
    <w:rsid w:val="008E6412"/>
    <w:rsid w:val="008E6832"/>
    <w:rsid w:val="008E762C"/>
    <w:rsid w:val="008F053C"/>
    <w:rsid w:val="008F1024"/>
    <w:rsid w:val="008F1344"/>
    <w:rsid w:val="008F1E8C"/>
    <w:rsid w:val="008F20F1"/>
    <w:rsid w:val="008F2998"/>
    <w:rsid w:val="008F2ABF"/>
    <w:rsid w:val="008F34CB"/>
    <w:rsid w:val="008F4DE6"/>
    <w:rsid w:val="008F4FE5"/>
    <w:rsid w:val="008F56D2"/>
    <w:rsid w:val="008F5EC7"/>
    <w:rsid w:val="008F64E1"/>
    <w:rsid w:val="008F69E8"/>
    <w:rsid w:val="008F7A76"/>
    <w:rsid w:val="0090035F"/>
    <w:rsid w:val="009003DA"/>
    <w:rsid w:val="00900E7D"/>
    <w:rsid w:val="00901624"/>
    <w:rsid w:val="009017A6"/>
    <w:rsid w:val="00901A3F"/>
    <w:rsid w:val="00901A6A"/>
    <w:rsid w:val="00902BCF"/>
    <w:rsid w:val="00902BD1"/>
    <w:rsid w:val="00902C9B"/>
    <w:rsid w:val="009030A3"/>
    <w:rsid w:val="009033FF"/>
    <w:rsid w:val="0090363A"/>
    <w:rsid w:val="009039EE"/>
    <w:rsid w:val="00903D42"/>
    <w:rsid w:val="009043B8"/>
    <w:rsid w:val="0090549E"/>
    <w:rsid w:val="009055E8"/>
    <w:rsid w:val="009057BA"/>
    <w:rsid w:val="00906262"/>
    <w:rsid w:val="0090656D"/>
    <w:rsid w:val="00906E8B"/>
    <w:rsid w:val="0090771C"/>
    <w:rsid w:val="00910169"/>
    <w:rsid w:val="009109B3"/>
    <w:rsid w:val="00910F7F"/>
    <w:rsid w:val="00911235"/>
    <w:rsid w:val="00911825"/>
    <w:rsid w:val="0091248D"/>
    <w:rsid w:val="00914167"/>
    <w:rsid w:val="009142D4"/>
    <w:rsid w:val="009146E7"/>
    <w:rsid w:val="00914BE5"/>
    <w:rsid w:val="00915526"/>
    <w:rsid w:val="00915818"/>
    <w:rsid w:val="00916047"/>
    <w:rsid w:val="00916531"/>
    <w:rsid w:val="0091668D"/>
    <w:rsid w:val="00916D5D"/>
    <w:rsid w:val="00917C99"/>
    <w:rsid w:val="009201C5"/>
    <w:rsid w:val="009206C1"/>
    <w:rsid w:val="009207E2"/>
    <w:rsid w:val="00920821"/>
    <w:rsid w:val="00921593"/>
    <w:rsid w:val="00921838"/>
    <w:rsid w:val="0092194E"/>
    <w:rsid w:val="00922572"/>
    <w:rsid w:val="00922F90"/>
    <w:rsid w:val="009232AD"/>
    <w:rsid w:val="00923626"/>
    <w:rsid w:val="0092382D"/>
    <w:rsid w:val="00923A5A"/>
    <w:rsid w:val="009244F9"/>
    <w:rsid w:val="00925203"/>
    <w:rsid w:val="00925660"/>
    <w:rsid w:val="00925CC5"/>
    <w:rsid w:val="0092608B"/>
    <w:rsid w:val="009261DE"/>
    <w:rsid w:val="009261EF"/>
    <w:rsid w:val="00926245"/>
    <w:rsid w:val="009269B9"/>
    <w:rsid w:val="00927356"/>
    <w:rsid w:val="0092777F"/>
    <w:rsid w:val="00927BD4"/>
    <w:rsid w:val="00927DA5"/>
    <w:rsid w:val="00927FB6"/>
    <w:rsid w:val="009300E1"/>
    <w:rsid w:val="0093080E"/>
    <w:rsid w:val="0093169F"/>
    <w:rsid w:val="00932096"/>
    <w:rsid w:val="00932CD6"/>
    <w:rsid w:val="00933821"/>
    <w:rsid w:val="00933D8D"/>
    <w:rsid w:val="00933F80"/>
    <w:rsid w:val="009344DE"/>
    <w:rsid w:val="00934C78"/>
    <w:rsid w:val="00934E4C"/>
    <w:rsid w:val="00935069"/>
    <w:rsid w:val="00935EBF"/>
    <w:rsid w:val="00937B02"/>
    <w:rsid w:val="00937BE7"/>
    <w:rsid w:val="00937CDC"/>
    <w:rsid w:val="00937E25"/>
    <w:rsid w:val="009404E8"/>
    <w:rsid w:val="00940618"/>
    <w:rsid w:val="00940DCC"/>
    <w:rsid w:val="00942281"/>
    <w:rsid w:val="00943DD1"/>
    <w:rsid w:val="00944001"/>
    <w:rsid w:val="009443F6"/>
    <w:rsid w:val="00944A64"/>
    <w:rsid w:val="00945258"/>
    <w:rsid w:val="0094553F"/>
    <w:rsid w:val="00945563"/>
    <w:rsid w:val="00946267"/>
    <w:rsid w:val="009462D4"/>
    <w:rsid w:val="00947340"/>
    <w:rsid w:val="009477DD"/>
    <w:rsid w:val="00947E82"/>
    <w:rsid w:val="00947F62"/>
    <w:rsid w:val="0095061A"/>
    <w:rsid w:val="00951A20"/>
    <w:rsid w:val="00951FA4"/>
    <w:rsid w:val="0095255B"/>
    <w:rsid w:val="00952591"/>
    <w:rsid w:val="00952BEE"/>
    <w:rsid w:val="00952C5F"/>
    <w:rsid w:val="00952CC1"/>
    <w:rsid w:val="00952D08"/>
    <w:rsid w:val="00952EF3"/>
    <w:rsid w:val="00953080"/>
    <w:rsid w:val="009539CD"/>
    <w:rsid w:val="00954900"/>
    <w:rsid w:val="00954B32"/>
    <w:rsid w:val="00955D99"/>
    <w:rsid w:val="00955FAA"/>
    <w:rsid w:val="009562C9"/>
    <w:rsid w:val="00956EA2"/>
    <w:rsid w:val="009570FA"/>
    <w:rsid w:val="00957680"/>
    <w:rsid w:val="009601A2"/>
    <w:rsid w:val="00960440"/>
    <w:rsid w:val="00960630"/>
    <w:rsid w:val="0096066D"/>
    <w:rsid w:val="0096067D"/>
    <w:rsid w:val="009606B3"/>
    <w:rsid w:val="00961C59"/>
    <w:rsid w:val="00961E5F"/>
    <w:rsid w:val="009638B0"/>
    <w:rsid w:val="00963B7D"/>
    <w:rsid w:val="00963D30"/>
    <w:rsid w:val="0096447C"/>
    <w:rsid w:val="00964587"/>
    <w:rsid w:val="00964662"/>
    <w:rsid w:val="00964864"/>
    <w:rsid w:val="00964C62"/>
    <w:rsid w:val="00965A41"/>
    <w:rsid w:val="0096607D"/>
    <w:rsid w:val="009660D5"/>
    <w:rsid w:val="00966766"/>
    <w:rsid w:val="00966DCD"/>
    <w:rsid w:val="009671A3"/>
    <w:rsid w:val="0096722B"/>
    <w:rsid w:val="00967BD5"/>
    <w:rsid w:val="009704EF"/>
    <w:rsid w:val="00970700"/>
    <w:rsid w:val="00970A8F"/>
    <w:rsid w:val="00970EBF"/>
    <w:rsid w:val="009712DE"/>
    <w:rsid w:val="009719A8"/>
    <w:rsid w:val="00971DF5"/>
    <w:rsid w:val="009720FF"/>
    <w:rsid w:val="0097220C"/>
    <w:rsid w:val="00972D5B"/>
    <w:rsid w:val="00973564"/>
    <w:rsid w:val="00973578"/>
    <w:rsid w:val="0097379E"/>
    <w:rsid w:val="009737B5"/>
    <w:rsid w:val="0097392B"/>
    <w:rsid w:val="00973AB4"/>
    <w:rsid w:val="009744A8"/>
    <w:rsid w:val="009744DA"/>
    <w:rsid w:val="00974956"/>
    <w:rsid w:val="00974FB0"/>
    <w:rsid w:val="009755CB"/>
    <w:rsid w:val="00975656"/>
    <w:rsid w:val="00975CB0"/>
    <w:rsid w:val="00975E2F"/>
    <w:rsid w:val="00975EAF"/>
    <w:rsid w:val="00975F08"/>
    <w:rsid w:val="00975FB2"/>
    <w:rsid w:val="00975FD7"/>
    <w:rsid w:val="00975FF2"/>
    <w:rsid w:val="009760D4"/>
    <w:rsid w:val="00976A44"/>
    <w:rsid w:val="00976A7E"/>
    <w:rsid w:val="00977404"/>
    <w:rsid w:val="0098005E"/>
    <w:rsid w:val="00981255"/>
    <w:rsid w:val="009812CB"/>
    <w:rsid w:val="009813BE"/>
    <w:rsid w:val="009813CA"/>
    <w:rsid w:val="009816B5"/>
    <w:rsid w:val="00981D04"/>
    <w:rsid w:val="00982897"/>
    <w:rsid w:val="00982B81"/>
    <w:rsid w:val="00983067"/>
    <w:rsid w:val="0098317A"/>
    <w:rsid w:val="0098342E"/>
    <w:rsid w:val="00983E65"/>
    <w:rsid w:val="00984925"/>
    <w:rsid w:val="009850A1"/>
    <w:rsid w:val="009854F0"/>
    <w:rsid w:val="00986A3F"/>
    <w:rsid w:val="00986E8F"/>
    <w:rsid w:val="009873D2"/>
    <w:rsid w:val="00987FC2"/>
    <w:rsid w:val="0099010B"/>
    <w:rsid w:val="00992BCF"/>
    <w:rsid w:val="0099314D"/>
    <w:rsid w:val="0099340B"/>
    <w:rsid w:val="00993AE3"/>
    <w:rsid w:val="00994658"/>
    <w:rsid w:val="00994FE7"/>
    <w:rsid w:val="0099511B"/>
    <w:rsid w:val="00995CF9"/>
    <w:rsid w:val="009962D8"/>
    <w:rsid w:val="0099638A"/>
    <w:rsid w:val="009963A2"/>
    <w:rsid w:val="0099723F"/>
    <w:rsid w:val="009974C3"/>
    <w:rsid w:val="00997A36"/>
    <w:rsid w:val="00997EB8"/>
    <w:rsid w:val="009A0845"/>
    <w:rsid w:val="009A09EB"/>
    <w:rsid w:val="009A1041"/>
    <w:rsid w:val="009A1232"/>
    <w:rsid w:val="009A123E"/>
    <w:rsid w:val="009A27C4"/>
    <w:rsid w:val="009A2A3D"/>
    <w:rsid w:val="009A3D06"/>
    <w:rsid w:val="009A4009"/>
    <w:rsid w:val="009A51C4"/>
    <w:rsid w:val="009A5201"/>
    <w:rsid w:val="009A5603"/>
    <w:rsid w:val="009A5A07"/>
    <w:rsid w:val="009A5D43"/>
    <w:rsid w:val="009A5DA1"/>
    <w:rsid w:val="009A5ECA"/>
    <w:rsid w:val="009A6318"/>
    <w:rsid w:val="009A662B"/>
    <w:rsid w:val="009A66AB"/>
    <w:rsid w:val="009A6E06"/>
    <w:rsid w:val="009A701C"/>
    <w:rsid w:val="009A72E3"/>
    <w:rsid w:val="009A72EC"/>
    <w:rsid w:val="009A79FC"/>
    <w:rsid w:val="009B0A4B"/>
    <w:rsid w:val="009B0FBF"/>
    <w:rsid w:val="009B1A3A"/>
    <w:rsid w:val="009B1D14"/>
    <w:rsid w:val="009B1E12"/>
    <w:rsid w:val="009B2446"/>
    <w:rsid w:val="009B25DC"/>
    <w:rsid w:val="009B2E04"/>
    <w:rsid w:val="009B2EA5"/>
    <w:rsid w:val="009B2F15"/>
    <w:rsid w:val="009B325C"/>
    <w:rsid w:val="009B356E"/>
    <w:rsid w:val="009B42BF"/>
    <w:rsid w:val="009B45C6"/>
    <w:rsid w:val="009B4E93"/>
    <w:rsid w:val="009B575D"/>
    <w:rsid w:val="009B598A"/>
    <w:rsid w:val="009B5C82"/>
    <w:rsid w:val="009B61CC"/>
    <w:rsid w:val="009B6473"/>
    <w:rsid w:val="009B6B2C"/>
    <w:rsid w:val="009B732A"/>
    <w:rsid w:val="009C02BA"/>
    <w:rsid w:val="009C0365"/>
    <w:rsid w:val="009C079A"/>
    <w:rsid w:val="009C22B5"/>
    <w:rsid w:val="009C23A8"/>
    <w:rsid w:val="009C23F4"/>
    <w:rsid w:val="009C24F7"/>
    <w:rsid w:val="009C2844"/>
    <w:rsid w:val="009C2E73"/>
    <w:rsid w:val="009C32BC"/>
    <w:rsid w:val="009C3323"/>
    <w:rsid w:val="009C3DC4"/>
    <w:rsid w:val="009C40FD"/>
    <w:rsid w:val="009C448D"/>
    <w:rsid w:val="009C4DD7"/>
    <w:rsid w:val="009C5200"/>
    <w:rsid w:val="009C53F6"/>
    <w:rsid w:val="009C54BC"/>
    <w:rsid w:val="009C5897"/>
    <w:rsid w:val="009C58BB"/>
    <w:rsid w:val="009C5A54"/>
    <w:rsid w:val="009C5ABF"/>
    <w:rsid w:val="009C6456"/>
    <w:rsid w:val="009C6561"/>
    <w:rsid w:val="009C68F2"/>
    <w:rsid w:val="009C691D"/>
    <w:rsid w:val="009C6E1A"/>
    <w:rsid w:val="009D0A47"/>
    <w:rsid w:val="009D133C"/>
    <w:rsid w:val="009D159B"/>
    <w:rsid w:val="009D2574"/>
    <w:rsid w:val="009D2757"/>
    <w:rsid w:val="009D2A44"/>
    <w:rsid w:val="009D2B6B"/>
    <w:rsid w:val="009D326A"/>
    <w:rsid w:val="009D3761"/>
    <w:rsid w:val="009D4672"/>
    <w:rsid w:val="009D475F"/>
    <w:rsid w:val="009D4B58"/>
    <w:rsid w:val="009D4CA6"/>
    <w:rsid w:val="009D5A02"/>
    <w:rsid w:val="009D5A2B"/>
    <w:rsid w:val="009D5D1F"/>
    <w:rsid w:val="009D6047"/>
    <w:rsid w:val="009D609E"/>
    <w:rsid w:val="009D6115"/>
    <w:rsid w:val="009D61C9"/>
    <w:rsid w:val="009D66B1"/>
    <w:rsid w:val="009D774C"/>
    <w:rsid w:val="009D77F6"/>
    <w:rsid w:val="009E055D"/>
    <w:rsid w:val="009E100E"/>
    <w:rsid w:val="009E2F51"/>
    <w:rsid w:val="009E3220"/>
    <w:rsid w:val="009E3A06"/>
    <w:rsid w:val="009E3BE7"/>
    <w:rsid w:val="009E4183"/>
    <w:rsid w:val="009E4487"/>
    <w:rsid w:val="009E4DAD"/>
    <w:rsid w:val="009E50D3"/>
    <w:rsid w:val="009E535A"/>
    <w:rsid w:val="009E7FA4"/>
    <w:rsid w:val="009F1063"/>
    <w:rsid w:val="009F1286"/>
    <w:rsid w:val="009F1B98"/>
    <w:rsid w:val="009F1EA2"/>
    <w:rsid w:val="009F1F45"/>
    <w:rsid w:val="009F2E2D"/>
    <w:rsid w:val="009F2EF5"/>
    <w:rsid w:val="009F3181"/>
    <w:rsid w:val="009F3D28"/>
    <w:rsid w:val="009F41A8"/>
    <w:rsid w:val="009F455F"/>
    <w:rsid w:val="009F470B"/>
    <w:rsid w:val="009F475A"/>
    <w:rsid w:val="009F4CBA"/>
    <w:rsid w:val="009F5D34"/>
    <w:rsid w:val="009F69B3"/>
    <w:rsid w:val="009F6A10"/>
    <w:rsid w:val="009F6C3C"/>
    <w:rsid w:val="009F74E2"/>
    <w:rsid w:val="00A006E2"/>
    <w:rsid w:val="00A0082A"/>
    <w:rsid w:val="00A01374"/>
    <w:rsid w:val="00A0148C"/>
    <w:rsid w:val="00A01C61"/>
    <w:rsid w:val="00A02759"/>
    <w:rsid w:val="00A0302B"/>
    <w:rsid w:val="00A03856"/>
    <w:rsid w:val="00A03F48"/>
    <w:rsid w:val="00A04063"/>
    <w:rsid w:val="00A0419D"/>
    <w:rsid w:val="00A0482D"/>
    <w:rsid w:val="00A04BDF"/>
    <w:rsid w:val="00A04CED"/>
    <w:rsid w:val="00A04E5B"/>
    <w:rsid w:val="00A05491"/>
    <w:rsid w:val="00A05DFF"/>
    <w:rsid w:val="00A06045"/>
    <w:rsid w:val="00A06642"/>
    <w:rsid w:val="00A06D6B"/>
    <w:rsid w:val="00A06E30"/>
    <w:rsid w:val="00A071E8"/>
    <w:rsid w:val="00A07F00"/>
    <w:rsid w:val="00A1065F"/>
    <w:rsid w:val="00A10FF5"/>
    <w:rsid w:val="00A110D4"/>
    <w:rsid w:val="00A1217E"/>
    <w:rsid w:val="00A12866"/>
    <w:rsid w:val="00A12DC0"/>
    <w:rsid w:val="00A12F34"/>
    <w:rsid w:val="00A135BC"/>
    <w:rsid w:val="00A1373B"/>
    <w:rsid w:val="00A1410C"/>
    <w:rsid w:val="00A145A8"/>
    <w:rsid w:val="00A1465B"/>
    <w:rsid w:val="00A1680F"/>
    <w:rsid w:val="00A16CF8"/>
    <w:rsid w:val="00A17251"/>
    <w:rsid w:val="00A20300"/>
    <w:rsid w:val="00A206A2"/>
    <w:rsid w:val="00A208A7"/>
    <w:rsid w:val="00A209CA"/>
    <w:rsid w:val="00A20A23"/>
    <w:rsid w:val="00A21396"/>
    <w:rsid w:val="00A218A7"/>
    <w:rsid w:val="00A22207"/>
    <w:rsid w:val="00A22A7A"/>
    <w:rsid w:val="00A231B9"/>
    <w:rsid w:val="00A23970"/>
    <w:rsid w:val="00A24432"/>
    <w:rsid w:val="00A2485F"/>
    <w:rsid w:val="00A25139"/>
    <w:rsid w:val="00A251B2"/>
    <w:rsid w:val="00A25323"/>
    <w:rsid w:val="00A25C13"/>
    <w:rsid w:val="00A25C14"/>
    <w:rsid w:val="00A2649E"/>
    <w:rsid w:val="00A26523"/>
    <w:rsid w:val="00A26CAD"/>
    <w:rsid w:val="00A26DAA"/>
    <w:rsid w:val="00A2747F"/>
    <w:rsid w:val="00A2757D"/>
    <w:rsid w:val="00A27E3C"/>
    <w:rsid w:val="00A27EDE"/>
    <w:rsid w:val="00A30243"/>
    <w:rsid w:val="00A304D4"/>
    <w:rsid w:val="00A30529"/>
    <w:rsid w:val="00A30A07"/>
    <w:rsid w:val="00A30DD5"/>
    <w:rsid w:val="00A31453"/>
    <w:rsid w:val="00A32196"/>
    <w:rsid w:val="00A32BC2"/>
    <w:rsid w:val="00A32C36"/>
    <w:rsid w:val="00A32E33"/>
    <w:rsid w:val="00A33233"/>
    <w:rsid w:val="00A332B1"/>
    <w:rsid w:val="00A34B97"/>
    <w:rsid w:val="00A356B2"/>
    <w:rsid w:val="00A358CD"/>
    <w:rsid w:val="00A35AD3"/>
    <w:rsid w:val="00A36300"/>
    <w:rsid w:val="00A36CC5"/>
    <w:rsid w:val="00A36EB7"/>
    <w:rsid w:val="00A3710A"/>
    <w:rsid w:val="00A377F1"/>
    <w:rsid w:val="00A37E20"/>
    <w:rsid w:val="00A402D8"/>
    <w:rsid w:val="00A40544"/>
    <w:rsid w:val="00A413BA"/>
    <w:rsid w:val="00A417AB"/>
    <w:rsid w:val="00A41830"/>
    <w:rsid w:val="00A42901"/>
    <w:rsid w:val="00A42D3D"/>
    <w:rsid w:val="00A43435"/>
    <w:rsid w:val="00A43CDD"/>
    <w:rsid w:val="00A443C0"/>
    <w:rsid w:val="00A448C7"/>
    <w:rsid w:val="00A450DF"/>
    <w:rsid w:val="00A4521D"/>
    <w:rsid w:val="00A461AE"/>
    <w:rsid w:val="00A461F7"/>
    <w:rsid w:val="00A467A9"/>
    <w:rsid w:val="00A46939"/>
    <w:rsid w:val="00A47606"/>
    <w:rsid w:val="00A478EC"/>
    <w:rsid w:val="00A5008D"/>
    <w:rsid w:val="00A505FA"/>
    <w:rsid w:val="00A5066C"/>
    <w:rsid w:val="00A51183"/>
    <w:rsid w:val="00A51216"/>
    <w:rsid w:val="00A51D18"/>
    <w:rsid w:val="00A52850"/>
    <w:rsid w:val="00A52A7D"/>
    <w:rsid w:val="00A531FF"/>
    <w:rsid w:val="00A53616"/>
    <w:rsid w:val="00A536AD"/>
    <w:rsid w:val="00A53A87"/>
    <w:rsid w:val="00A53B8B"/>
    <w:rsid w:val="00A53F8C"/>
    <w:rsid w:val="00A5427D"/>
    <w:rsid w:val="00A547B5"/>
    <w:rsid w:val="00A5490D"/>
    <w:rsid w:val="00A54CF2"/>
    <w:rsid w:val="00A54D70"/>
    <w:rsid w:val="00A55752"/>
    <w:rsid w:val="00A55784"/>
    <w:rsid w:val="00A55806"/>
    <w:rsid w:val="00A55F41"/>
    <w:rsid w:val="00A560C9"/>
    <w:rsid w:val="00A563D1"/>
    <w:rsid w:val="00A5660C"/>
    <w:rsid w:val="00A57858"/>
    <w:rsid w:val="00A57EBF"/>
    <w:rsid w:val="00A60BB8"/>
    <w:rsid w:val="00A60D77"/>
    <w:rsid w:val="00A611B4"/>
    <w:rsid w:val="00A619B1"/>
    <w:rsid w:val="00A61C79"/>
    <w:rsid w:val="00A61EAD"/>
    <w:rsid w:val="00A61FCB"/>
    <w:rsid w:val="00A620D9"/>
    <w:rsid w:val="00A62190"/>
    <w:rsid w:val="00A6248A"/>
    <w:rsid w:val="00A638F6"/>
    <w:rsid w:val="00A63AED"/>
    <w:rsid w:val="00A63C82"/>
    <w:rsid w:val="00A642C3"/>
    <w:rsid w:val="00A64371"/>
    <w:rsid w:val="00A646EF"/>
    <w:rsid w:val="00A64C4B"/>
    <w:rsid w:val="00A6502C"/>
    <w:rsid w:val="00A653AE"/>
    <w:rsid w:val="00A65C19"/>
    <w:rsid w:val="00A65CCC"/>
    <w:rsid w:val="00A65DFE"/>
    <w:rsid w:val="00A66397"/>
    <w:rsid w:val="00A672E2"/>
    <w:rsid w:val="00A67869"/>
    <w:rsid w:val="00A67BD8"/>
    <w:rsid w:val="00A67CD1"/>
    <w:rsid w:val="00A7022D"/>
    <w:rsid w:val="00A702A6"/>
    <w:rsid w:val="00A70792"/>
    <w:rsid w:val="00A70F80"/>
    <w:rsid w:val="00A719DC"/>
    <w:rsid w:val="00A71C44"/>
    <w:rsid w:val="00A71D53"/>
    <w:rsid w:val="00A71E93"/>
    <w:rsid w:val="00A72CE1"/>
    <w:rsid w:val="00A72FA4"/>
    <w:rsid w:val="00A734B8"/>
    <w:rsid w:val="00A7394F"/>
    <w:rsid w:val="00A73AE7"/>
    <w:rsid w:val="00A73E51"/>
    <w:rsid w:val="00A73E9D"/>
    <w:rsid w:val="00A74579"/>
    <w:rsid w:val="00A7579D"/>
    <w:rsid w:val="00A75907"/>
    <w:rsid w:val="00A75B15"/>
    <w:rsid w:val="00A76052"/>
    <w:rsid w:val="00A7606B"/>
    <w:rsid w:val="00A7651E"/>
    <w:rsid w:val="00A76948"/>
    <w:rsid w:val="00A76EE6"/>
    <w:rsid w:val="00A77282"/>
    <w:rsid w:val="00A777D1"/>
    <w:rsid w:val="00A779BD"/>
    <w:rsid w:val="00A80014"/>
    <w:rsid w:val="00A80057"/>
    <w:rsid w:val="00A80574"/>
    <w:rsid w:val="00A80E47"/>
    <w:rsid w:val="00A83946"/>
    <w:rsid w:val="00A83CE8"/>
    <w:rsid w:val="00A840BE"/>
    <w:rsid w:val="00A842A3"/>
    <w:rsid w:val="00A8477F"/>
    <w:rsid w:val="00A84F22"/>
    <w:rsid w:val="00A85AB6"/>
    <w:rsid w:val="00A85B68"/>
    <w:rsid w:val="00A86851"/>
    <w:rsid w:val="00A87102"/>
    <w:rsid w:val="00A87506"/>
    <w:rsid w:val="00A8773D"/>
    <w:rsid w:val="00A87A26"/>
    <w:rsid w:val="00A87D70"/>
    <w:rsid w:val="00A87E1D"/>
    <w:rsid w:val="00A87E48"/>
    <w:rsid w:val="00A9020D"/>
    <w:rsid w:val="00A90664"/>
    <w:rsid w:val="00A906CF"/>
    <w:rsid w:val="00A90B8B"/>
    <w:rsid w:val="00A91141"/>
    <w:rsid w:val="00A9154D"/>
    <w:rsid w:val="00A92813"/>
    <w:rsid w:val="00A933CC"/>
    <w:rsid w:val="00A93478"/>
    <w:rsid w:val="00A93858"/>
    <w:rsid w:val="00A93F7B"/>
    <w:rsid w:val="00A94564"/>
    <w:rsid w:val="00A94B68"/>
    <w:rsid w:val="00A94CFF"/>
    <w:rsid w:val="00A9524B"/>
    <w:rsid w:val="00A96312"/>
    <w:rsid w:val="00A96550"/>
    <w:rsid w:val="00A96663"/>
    <w:rsid w:val="00A968F8"/>
    <w:rsid w:val="00AA0892"/>
    <w:rsid w:val="00AA0EFD"/>
    <w:rsid w:val="00AA1389"/>
    <w:rsid w:val="00AA18E3"/>
    <w:rsid w:val="00AA1ACC"/>
    <w:rsid w:val="00AA1B99"/>
    <w:rsid w:val="00AA2015"/>
    <w:rsid w:val="00AA21F1"/>
    <w:rsid w:val="00AA2C58"/>
    <w:rsid w:val="00AA31DD"/>
    <w:rsid w:val="00AA34FF"/>
    <w:rsid w:val="00AA36B4"/>
    <w:rsid w:val="00AA5EAE"/>
    <w:rsid w:val="00AA6514"/>
    <w:rsid w:val="00AA68E8"/>
    <w:rsid w:val="00AA7015"/>
    <w:rsid w:val="00AA75A9"/>
    <w:rsid w:val="00AA76D9"/>
    <w:rsid w:val="00AA78F6"/>
    <w:rsid w:val="00AA7DB8"/>
    <w:rsid w:val="00AB000F"/>
    <w:rsid w:val="00AB0ED2"/>
    <w:rsid w:val="00AB132C"/>
    <w:rsid w:val="00AB14F7"/>
    <w:rsid w:val="00AB1A56"/>
    <w:rsid w:val="00AB2C37"/>
    <w:rsid w:val="00AB30D6"/>
    <w:rsid w:val="00AB365B"/>
    <w:rsid w:val="00AB36D3"/>
    <w:rsid w:val="00AB382F"/>
    <w:rsid w:val="00AB3C9D"/>
    <w:rsid w:val="00AB40E3"/>
    <w:rsid w:val="00AB475E"/>
    <w:rsid w:val="00AB5B8A"/>
    <w:rsid w:val="00AB66DD"/>
    <w:rsid w:val="00AB782F"/>
    <w:rsid w:val="00AB7872"/>
    <w:rsid w:val="00AC0205"/>
    <w:rsid w:val="00AC0A67"/>
    <w:rsid w:val="00AC0DBA"/>
    <w:rsid w:val="00AC1293"/>
    <w:rsid w:val="00AC1764"/>
    <w:rsid w:val="00AC2218"/>
    <w:rsid w:val="00AC226D"/>
    <w:rsid w:val="00AC32EE"/>
    <w:rsid w:val="00AC3BDD"/>
    <w:rsid w:val="00AC4537"/>
    <w:rsid w:val="00AC4B95"/>
    <w:rsid w:val="00AC51B9"/>
    <w:rsid w:val="00AC5730"/>
    <w:rsid w:val="00AC58BE"/>
    <w:rsid w:val="00AC5AA9"/>
    <w:rsid w:val="00AC5AFA"/>
    <w:rsid w:val="00AC6162"/>
    <w:rsid w:val="00AC6690"/>
    <w:rsid w:val="00AC676C"/>
    <w:rsid w:val="00AC6A67"/>
    <w:rsid w:val="00AC7330"/>
    <w:rsid w:val="00AC7AA0"/>
    <w:rsid w:val="00AC7C6F"/>
    <w:rsid w:val="00AD1368"/>
    <w:rsid w:val="00AD1A52"/>
    <w:rsid w:val="00AD204C"/>
    <w:rsid w:val="00AD2B64"/>
    <w:rsid w:val="00AD2EC2"/>
    <w:rsid w:val="00AD32AC"/>
    <w:rsid w:val="00AD3780"/>
    <w:rsid w:val="00AD3A56"/>
    <w:rsid w:val="00AD3C18"/>
    <w:rsid w:val="00AD3DED"/>
    <w:rsid w:val="00AD3E9B"/>
    <w:rsid w:val="00AD45BE"/>
    <w:rsid w:val="00AD463E"/>
    <w:rsid w:val="00AD4D05"/>
    <w:rsid w:val="00AD51BE"/>
    <w:rsid w:val="00AD5566"/>
    <w:rsid w:val="00AD5D86"/>
    <w:rsid w:val="00AD5E95"/>
    <w:rsid w:val="00AD61F9"/>
    <w:rsid w:val="00AD632D"/>
    <w:rsid w:val="00AD633F"/>
    <w:rsid w:val="00AD65BB"/>
    <w:rsid w:val="00AD6FFC"/>
    <w:rsid w:val="00AD7021"/>
    <w:rsid w:val="00AD72C9"/>
    <w:rsid w:val="00AD7689"/>
    <w:rsid w:val="00AD7D17"/>
    <w:rsid w:val="00AE040C"/>
    <w:rsid w:val="00AE090A"/>
    <w:rsid w:val="00AE1BAB"/>
    <w:rsid w:val="00AE1EB5"/>
    <w:rsid w:val="00AE2487"/>
    <w:rsid w:val="00AE25C9"/>
    <w:rsid w:val="00AE2689"/>
    <w:rsid w:val="00AE29FD"/>
    <w:rsid w:val="00AE2B21"/>
    <w:rsid w:val="00AE2D64"/>
    <w:rsid w:val="00AE368F"/>
    <w:rsid w:val="00AE36BF"/>
    <w:rsid w:val="00AE39F5"/>
    <w:rsid w:val="00AE4605"/>
    <w:rsid w:val="00AE4D4B"/>
    <w:rsid w:val="00AE50BA"/>
    <w:rsid w:val="00AE56EF"/>
    <w:rsid w:val="00AE5E13"/>
    <w:rsid w:val="00AE62C2"/>
    <w:rsid w:val="00AE643B"/>
    <w:rsid w:val="00AE6772"/>
    <w:rsid w:val="00AE705F"/>
    <w:rsid w:val="00AE75D0"/>
    <w:rsid w:val="00AE7607"/>
    <w:rsid w:val="00AE7A76"/>
    <w:rsid w:val="00AE7FC3"/>
    <w:rsid w:val="00AF096E"/>
    <w:rsid w:val="00AF1226"/>
    <w:rsid w:val="00AF188B"/>
    <w:rsid w:val="00AF18D1"/>
    <w:rsid w:val="00AF28FE"/>
    <w:rsid w:val="00AF327D"/>
    <w:rsid w:val="00AF3346"/>
    <w:rsid w:val="00AF38B0"/>
    <w:rsid w:val="00AF3DE0"/>
    <w:rsid w:val="00AF4220"/>
    <w:rsid w:val="00AF428B"/>
    <w:rsid w:val="00AF52F4"/>
    <w:rsid w:val="00AF532F"/>
    <w:rsid w:val="00AF5C3D"/>
    <w:rsid w:val="00AF6D4D"/>
    <w:rsid w:val="00AF6E0E"/>
    <w:rsid w:val="00AF71CB"/>
    <w:rsid w:val="00AF72D4"/>
    <w:rsid w:val="00AF7C5C"/>
    <w:rsid w:val="00AF7D97"/>
    <w:rsid w:val="00AF7DF5"/>
    <w:rsid w:val="00B0082A"/>
    <w:rsid w:val="00B014D3"/>
    <w:rsid w:val="00B01688"/>
    <w:rsid w:val="00B01B00"/>
    <w:rsid w:val="00B01F7E"/>
    <w:rsid w:val="00B026EB"/>
    <w:rsid w:val="00B03479"/>
    <w:rsid w:val="00B03823"/>
    <w:rsid w:val="00B03DC5"/>
    <w:rsid w:val="00B04C31"/>
    <w:rsid w:val="00B04CE2"/>
    <w:rsid w:val="00B05325"/>
    <w:rsid w:val="00B05865"/>
    <w:rsid w:val="00B06947"/>
    <w:rsid w:val="00B06B8B"/>
    <w:rsid w:val="00B07363"/>
    <w:rsid w:val="00B075F8"/>
    <w:rsid w:val="00B1033E"/>
    <w:rsid w:val="00B10CC0"/>
    <w:rsid w:val="00B110FB"/>
    <w:rsid w:val="00B1144E"/>
    <w:rsid w:val="00B114D4"/>
    <w:rsid w:val="00B11D51"/>
    <w:rsid w:val="00B12950"/>
    <w:rsid w:val="00B12A69"/>
    <w:rsid w:val="00B138BF"/>
    <w:rsid w:val="00B14152"/>
    <w:rsid w:val="00B14626"/>
    <w:rsid w:val="00B14CFC"/>
    <w:rsid w:val="00B15AA1"/>
    <w:rsid w:val="00B15BB3"/>
    <w:rsid w:val="00B15D77"/>
    <w:rsid w:val="00B15ECB"/>
    <w:rsid w:val="00B1600E"/>
    <w:rsid w:val="00B16914"/>
    <w:rsid w:val="00B16AE5"/>
    <w:rsid w:val="00B175A6"/>
    <w:rsid w:val="00B177C3"/>
    <w:rsid w:val="00B17BE2"/>
    <w:rsid w:val="00B205AA"/>
    <w:rsid w:val="00B21118"/>
    <w:rsid w:val="00B220B5"/>
    <w:rsid w:val="00B230E6"/>
    <w:rsid w:val="00B234ED"/>
    <w:rsid w:val="00B236E4"/>
    <w:rsid w:val="00B239D1"/>
    <w:rsid w:val="00B23D43"/>
    <w:rsid w:val="00B24A12"/>
    <w:rsid w:val="00B24F4F"/>
    <w:rsid w:val="00B24F94"/>
    <w:rsid w:val="00B26BD1"/>
    <w:rsid w:val="00B2719B"/>
    <w:rsid w:val="00B3020D"/>
    <w:rsid w:val="00B307F9"/>
    <w:rsid w:val="00B31A96"/>
    <w:rsid w:val="00B31D10"/>
    <w:rsid w:val="00B32BF2"/>
    <w:rsid w:val="00B33185"/>
    <w:rsid w:val="00B33EBA"/>
    <w:rsid w:val="00B344F9"/>
    <w:rsid w:val="00B34CEC"/>
    <w:rsid w:val="00B34FD4"/>
    <w:rsid w:val="00B357DE"/>
    <w:rsid w:val="00B363CF"/>
    <w:rsid w:val="00B36FFD"/>
    <w:rsid w:val="00B37312"/>
    <w:rsid w:val="00B375D8"/>
    <w:rsid w:val="00B3760F"/>
    <w:rsid w:val="00B41F6F"/>
    <w:rsid w:val="00B422A5"/>
    <w:rsid w:val="00B43249"/>
    <w:rsid w:val="00B43276"/>
    <w:rsid w:val="00B440E9"/>
    <w:rsid w:val="00B442E0"/>
    <w:rsid w:val="00B4577B"/>
    <w:rsid w:val="00B45B12"/>
    <w:rsid w:val="00B46471"/>
    <w:rsid w:val="00B46749"/>
    <w:rsid w:val="00B468DD"/>
    <w:rsid w:val="00B46959"/>
    <w:rsid w:val="00B46EB0"/>
    <w:rsid w:val="00B47417"/>
    <w:rsid w:val="00B4750A"/>
    <w:rsid w:val="00B50AC4"/>
    <w:rsid w:val="00B510A8"/>
    <w:rsid w:val="00B510B3"/>
    <w:rsid w:val="00B51A77"/>
    <w:rsid w:val="00B51AFA"/>
    <w:rsid w:val="00B5260B"/>
    <w:rsid w:val="00B5276B"/>
    <w:rsid w:val="00B5285A"/>
    <w:rsid w:val="00B52F83"/>
    <w:rsid w:val="00B53630"/>
    <w:rsid w:val="00B540F1"/>
    <w:rsid w:val="00B5449E"/>
    <w:rsid w:val="00B5469D"/>
    <w:rsid w:val="00B548F2"/>
    <w:rsid w:val="00B55337"/>
    <w:rsid w:val="00B567AB"/>
    <w:rsid w:val="00B568CF"/>
    <w:rsid w:val="00B57133"/>
    <w:rsid w:val="00B57646"/>
    <w:rsid w:val="00B57979"/>
    <w:rsid w:val="00B57A90"/>
    <w:rsid w:val="00B600CE"/>
    <w:rsid w:val="00B60193"/>
    <w:rsid w:val="00B616BE"/>
    <w:rsid w:val="00B6228A"/>
    <w:rsid w:val="00B625F1"/>
    <w:rsid w:val="00B62B9B"/>
    <w:rsid w:val="00B638E2"/>
    <w:rsid w:val="00B63D57"/>
    <w:rsid w:val="00B64236"/>
    <w:rsid w:val="00B646FF"/>
    <w:rsid w:val="00B64F86"/>
    <w:rsid w:val="00B652CC"/>
    <w:rsid w:val="00B65469"/>
    <w:rsid w:val="00B65718"/>
    <w:rsid w:val="00B6583D"/>
    <w:rsid w:val="00B65AE2"/>
    <w:rsid w:val="00B66267"/>
    <w:rsid w:val="00B6637B"/>
    <w:rsid w:val="00B668E2"/>
    <w:rsid w:val="00B66F2E"/>
    <w:rsid w:val="00B67244"/>
    <w:rsid w:val="00B673F5"/>
    <w:rsid w:val="00B700A6"/>
    <w:rsid w:val="00B702A3"/>
    <w:rsid w:val="00B70BE6"/>
    <w:rsid w:val="00B70C03"/>
    <w:rsid w:val="00B71DBA"/>
    <w:rsid w:val="00B72C10"/>
    <w:rsid w:val="00B73050"/>
    <w:rsid w:val="00B733FD"/>
    <w:rsid w:val="00B735EB"/>
    <w:rsid w:val="00B736C2"/>
    <w:rsid w:val="00B74989"/>
    <w:rsid w:val="00B74A8B"/>
    <w:rsid w:val="00B75883"/>
    <w:rsid w:val="00B765E0"/>
    <w:rsid w:val="00B7682A"/>
    <w:rsid w:val="00B76AEC"/>
    <w:rsid w:val="00B7790D"/>
    <w:rsid w:val="00B77A5F"/>
    <w:rsid w:val="00B77BC6"/>
    <w:rsid w:val="00B77F94"/>
    <w:rsid w:val="00B8013C"/>
    <w:rsid w:val="00B802D1"/>
    <w:rsid w:val="00B804D5"/>
    <w:rsid w:val="00B80946"/>
    <w:rsid w:val="00B80C7D"/>
    <w:rsid w:val="00B80D35"/>
    <w:rsid w:val="00B82658"/>
    <w:rsid w:val="00B82964"/>
    <w:rsid w:val="00B829B6"/>
    <w:rsid w:val="00B82E05"/>
    <w:rsid w:val="00B837A4"/>
    <w:rsid w:val="00B83A59"/>
    <w:rsid w:val="00B83DBA"/>
    <w:rsid w:val="00B843B9"/>
    <w:rsid w:val="00B85493"/>
    <w:rsid w:val="00B858B4"/>
    <w:rsid w:val="00B86167"/>
    <w:rsid w:val="00B863CA"/>
    <w:rsid w:val="00B8664D"/>
    <w:rsid w:val="00B86674"/>
    <w:rsid w:val="00B86BC6"/>
    <w:rsid w:val="00B86D9D"/>
    <w:rsid w:val="00B87C30"/>
    <w:rsid w:val="00B90B4A"/>
    <w:rsid w:val="00B90F31"/>
    <w:rsid w:val="00B917A0"/>
    <w:rsid w:val="00B91D5F"/>
    <w:rsid w:val="00B92C7E"/>
    <w:rsid w:val="00B92FA4"/>
    <w:rsid w:val="00B92FB4"/>
    <w:rsid w:val="00B930EB"/>
    <w:rsid w:val="00B9310F"/>
    <w:rsid w:val="00B93744"/>
    <w:rsid w:val="00B93D53"/>
    <w:rsid w:val="00B93E2D"/>
    <w:rsid w:val="00B93F7F"/>
    <w:rsid w:val="00B9458A"/>
    <w:rsid w:val="00B965BD"/>
    <w:rsid w:val="00B97230"/>
    <w:rsid w:val="00B973DD"/>
    <w:rsid w:val="00B97F09"/>
    <w:rsid w:val="00BA00F6"/>
    <w:rsid w:val="00BA04F8"/>
    <w:rsid w:val="00BA0A58"/>
    <w:rsid w:val="00BA0DAE"/>
    <w:rsid w:val="00BA12A6"/>
    <w:rsid w:val="00BA1595"/>
    <w:rsid w:val="00BA1757"/>
    <w:rsid w:val="00BA1B5D"/>
    <w:rsid w:val="00BA2272"/>
    <w:rsid w:val="00BA22DE"/>
    <w:rsid w:val="00BA23D5"/>
    <w:rsid w:val="00BA3114"/>
    <w:rsid w:val="00BA371B"/>
    <w:rsid w:val="00BA3ED3"/>
    <w:rsid w:val="00BA3F14"/>
    <w:rsid w:val="00BA465C"/>
    <w:rsid w:val="00BA49B8"/>
    <w:rsid w:val="00BA5B64"/>
    <w:rsid w:val="00BA5F2C"/>
    <w:rsid w:val="00BA60AA"/>
    <w:rsid w:val="00BA60D0"/>
    <w:rsid w:val="00BA684A"/>
    <w:rsid w:val="00BA6900"/>
    <w:rsid w:val="00BB0C83"/>
    <w:rsid w:val="00BB0E00"/>
    <w:rsid w:val="00BB1074"/>
    <w:rsid w:val="00BB10AB"/>
    <w:rsid w:val="00BB186F"/>
    <w:rsid w:val="00BB1DB6"/>
    <w:rsid w:val="00BB2183"/>
    <w:rsid w:val="00BB21C0"/>
    <w:rsid w:val="00BB277F"/>
    <w:rsid w:val="00BB3039"/>
    <w:rsid w:val="00BB3BBC"/>
    <w:rsid w:val="00BB4B04"/>
    <w:rsid w:val="00BB4F50"/>
    <w:rsid w:val="00BB5176"/>
    <w:rsid w:val="00BB5CFE"/>
    <w:rsid w:val="00BB6766"/>
    <w:rsid w:val="00BB6EDB"/>
    <w:rsid w:val="00BB73D7"/>
    <w:rsid w:val="00BB7844"/>
    <w:rsid w:val="00BB7D4E"/>
    <w:rsid w:val="00BB7DDE"/>
    <w:rsid w:val="00BB7DFF"/>
    <w:rsid w:val="00BB7FBD"/>
    <w:rsid w:val="00BC0157"/>
    <w:rsid w:val="00BC0954"/>
    <w:rsid w:val="00BC0B01"/>
    <w:rsid w:val="00BC1094"/>
    <w:rsid w:val="00BC14F8"/>
    <w:rsid w:val="00BC1CDE"/>
    <w:rsid w:val="00BC21B1"/>
    <w:rsid w:val="00BC2724"/>
    <w:rsid w:val="00BC3198"/>
    <w:rsid w:val="00BC354D"/>
    <w:rsid w:val="00BC4A98"/>
    <w:rsid w:val="00BC5FD4"/>
    <w:rsid w:val="00BC6024"/>
    <w:rsid w:val="00BC72D0"/>
    <w:rsid w:val="00BC7479"/>
    <w:rsid w:val="00BC7898"/>
    <w:rsid w:val="00BC7F49"/>
    <w:rsid w:val="00BD0BC3"/>
    <w:rsid w:val="00BD1810"/>
    <w:rsid w:val="00BD1DBF"/>
    <w:rsid w:val="00BD1E04"/>
    <w:rsid w:val="00BD20AF"/>
    <w:rsid w:val="00BD211E"/>
    <w:rsid w:val="00BD2163"/>
    <w:rsid w:val="00BD2197"/>
    <w:rsid w:val="00BD2856"/>
    <w:rsid w:val="00BD2B10"/>
    <w:rsid w:val="00BD2D93"/>
    <w:rsid w:val="00BD300B"/>
    <w:rsid w:val="00BD3340"/>
    <w:rsid w:val="00BD360C"/>
    <w:rsid w:val="00BD36C6"/>
    <w:rsid w:val="00BD3879"/>
    <w:rsid w:val="00BD3A3D"/>
    <w:rsid w:val="00BD3B6C"/>
    <w:rsid w:val="00BD3FFA"/>
    <w:rsid w:val="00BD4695"/>
    <w:rsid w:val="00BD484C"/>
    <w:rsid w:val="00BD4DE2"/>
    <w:rsid w:val="00BD524A"/>
    <w:rsid w:val="00BD5B91"/>
    <w:rsid w:val="00BD5E1D"/>
    <w:rsid w:val="00BD6490"/>
    <w:rsid w:val="00BE0D6F"/>
    <w:rsid w:val="00BE15D0"/>
    <w:rsid w:val="00BE1922"/>
    <w:rsid w:val="00BE19BE"/>
    <w:rsid w:val="00BE1DE0"/>
    <w:rsid w:val="00BE23E1"/>
    <w:rsid w:val="00BE45FD"/>
    <w:rsid w:val="00BE4645"/>
    <w:rsid w:val="00BE49A2"/>
    <w:rsid w:val="00BE4A82"/>
    <w:rsid w:val="00BE50B5"/>
    <w:rsid w:val="00BE59BA"/>
    <w:rsid w:val="00BE5B4B"/>
    <w:rsid w:val="00BE5C68"/>
    <w:rsid w:val="00BE621A"/>
    <w:rsid w:val="00BE6574"/>
    <w:rsid w:val="00BE6AC5"/>
    <w:rsid w:val="00BF00DD"/>
    <w:rsid w:val="00BF073B"/>
    <w:rsid w:val="00BF0D5D"/>
    <w:rsid w:val="00BF16B8"/>
    <w:rsid w:val="00BF28E9"/>
    <w:rsid w:val="00BF29CA"/>
    <w:rsid w:val="00BF2E6F"/>
    <w:rsid w:val="00BF2E8D"/>
    <w:rsid w:val="00BF352C"/>
    <w:rsid w:val="00BF45D1"/>
    <w:rsid w:val="00BF4931"/>
    <w:rsid w:val="00BF496D"/>
    <w:rsid w:val="00BF519B"/>
    <w:rsid w:val="00BF551B"/>
    <w:rsid w:val="00BF5F21"/>
    <w:rsid w:val="00BF5F6F"/>
    <w:rsid w:val="00BF685A"/>
    <w:rsid w:val="00BF686A"/>
    <w:rsid w:val="00BF7C55"/>
    <w:rsid w:val="00C002DD"/>
    <w:rsid w:val="00C00926"/>
    <w:rsid w:val="00C011A3"/>
    <w:rsid w:val="00C01221"/>
    <w:rsid w:val="00C018D7"/>
    <w:rsid w:val="00C0213C"/>
    <w:rsid w:val="00C0279C"/>
    <w:rsid w:val="00C02A22"/>
    <w:rsid w:val="00C02E0A"/>
    <w:rsid w:val="00C03BA9"/>
    <w:rsid w:val="00C041B8"/>
    <w:rsid w:val="00C049AA"/>
    <w:rsid w:val="00C04A80"/>
    <w:rsid w:val="00C04CEA"/>
    <w:rsid w:val="00C053CF"/>
    <w:rsid w:val="00C057F7"/>
    <w:rsid w:val="00C05A37"/>
    <w:rsid w:val="00C06951"/>
    <w:rsid w:val="00C0746A"/>
    <w:rsid w:val="00C074CE"/>
    <w:rsid w:val="00C07A76"/>
    <w:rsid w:val="00C07D87"/>
    <w:rsid w:val="00C07E5F"/>
    <w:rsid w:val="00C10CAF"/>
    <w:rsid w:val="00C10D1D"/>
    <w:rsid w:val="00C11BFB"/>
    <w:rsid w:val="00C12088"/>
    <w:rsid w:val="00C125E0"/>
    <w:rsid w:val="00C13687"/>
    <w:rsid w:val="00C139F1"/>
    <w:rsid w:val="00C13C9F"/>
    <w:rsid w:val="00C13D4C"/>
    <w:rsid w:val="00C143D8"/>
    <w:rsid w:val="00C1487A"/>
    <w:rsid w:val="00C14948"/>
    <w:rsid w:val="00C14B7C"/>
    <w:rsid w:val="00C15D26"/>
    <w:rsid w:val="00C16247"/>
    <w:rsid w:val="00C166E9"/>
    <w:rsid w:val="00C1757B"/>
    <w:rsid w:val="00C17C76"/>
    <w:rsid w:val="00C205A5"/>
    <w:rsid w:val="00C20842"/>
    <w:rsid w:val="00C20E40"/>
    <w:rsid w:val="00C21826"/>
    <w:rsid w:val="00C218D6"/>
    <w:rsid w:val="00C21B35"/>
    <w:rsid w:val="00C2260C"/>
    <w:rsid w:val="00C22E78"/>
    <w:rsid w:val="00C23280"/>
    <w:rsid w:val="00C2357D"/>
    <w:rsid w:val="00C235C2"/>
    <w:rsid w:val="00C23B5E"/>
    <w:rsid w:val="00C2459B"/>
    <w:rsid w:val="00C24A2D"/>
    <w:rsid w:val="00C25989"/>
    <w:rsid w:val="00C25BAA"/>
    <w:rsid w:val="00C26665"/>
    <w:rsid w:val="00C30605"/>
    <w:rsid w:val="00C30661"/>
    <w:rsid w:val="00C30C91"/>
    <w:rsid w:val="00C314C7"/>
    <w:rsid w:val="00C3153D"/>
    <w:rsid w:val="00C315B0"/>
    <w:rsid w:val="00C31C8B"/>
    <w:rsid w:val="00C3266B"/>
    <w:rsid w:val="00C32B96"/>
    <w:rsid w:val="00C32CF0"/>
    <w:rsid w:val="00C332BA"/>
    <w:rsid w:val="00C3349D"/>
    <w:rsid w:val="00C339E1"/>
    <w:rsid w:val="00C33BDB"/>
    <w:rsid w:val="00C33D84"/>
    <w:rsid w:val="00C33E7A"/>
    <w:rsid w:val="00C34078"/>
    <w:rsid w:val="00C34AD5"/>
    <w:rsid w:val="00C34BAF"/>
    <w:rsid w:val="00C365A6"/>
    <w:rsid w:val="00C36799"/>
    <w:rsid w:val="00C37174"/>
    <w:rsid w:val="00C403DB"/>
    <w:rsid w:val="00C409C9"/>
    <w:rsid w:val="00C41191"/>
    <w:rsid w:val="00C41774"/>
    <w:rsid w:val="00C426AE"/>
    <w:rsid w:val="00C426B6"/>
    <w:rsid w:val="00C435C5"/>
    <w:rsid w:val="00C43E90"/>
    <w:rsid w:val="00C44050"/>
    <w:rsid w:val="00C443A0"/>
    <w:rsid w:val="00C4553B"/>
    <w:rsid w:val="00C4585A"/>
    <w:rsid w:val="00C45E7E"/>
    <w:rsid w:val="00C45ED8"/>
    <w:rsid w:val="00C45FF9"/>
    <w:rsid w:val="00C4645B"/>
    <w:rsid w:val="00C46823"/>
    <w:rsid w:val="00C47028"/>
    <w:rsid w:val="00C471AA"/>
    <w:rsid w:val="00C50134"/>
    <w:rsid w:val="00C506B8"/>
    <w:rsid w:val="00C51237"/>
    <w:rsid w:val="00C515EC"/>
    <w:rsid w:val="00C5167A"/>
    <w:rsid w:val="00C51964"/>
    <w:rsid w:val="00C51A46"/>
    <w:rsid w:val="00C51BF2"/>
    <w:rsid w:val="00C52971"/>
    <w:rsid w:val="00C52F7A"/>
    <w:rsid w:val="00C5304F"/>
    <w:rsid w:val="00C54050"/>
    <w:rsid w:val="00C540E2"/>
    <w:rsid w:val="00C546C0"/>
    <w:rsid w:val="00C5539D"/>
    <w:rsid w:val="00C56DD6"/>
    <w:rsid w:val="00C570A8"/>
    <w:rsid w:val="00C57A41"/>
    <w:rsid w:val="00C57B66"/>
    <w:rsid w:val="00C60AAC"/>
    <w:rsid w:val="00C60AC9"/>
    <w:rsid w:val="00C61AB3"/>
    <w:rsid w:val="00C6203C"/>
    <w:rsid w:val="00C62A39"/>
    <w:rsid w:val="00C62A76"/>
    <w:rsid w:val="00C62C04"/>
    <w:rsid w:val="00C6351A"/>
    <w:rsid w:val="00C6378B"/>
    <w:rsid w:val="00C637B6"/>
    <w:rsid w:val="00C63D74"/>
    <w:rsid w:val="00C64169"/>
    <w:rsid w:val="00C642A9"/>
    <w:rsid w:val="00C64441"/>
    <w:rsid w:val="00C647C1"/>
    <w:rsid w:val="00C649C5"/>
    <w:rsid w:val="00C64A76"/>
    <w:rsid w:val="00C64A8F"/>
    <w:rsid w:val="00C64B10"/>
    <w:rsid w:val="00C64E7E"/>
    <w:rsid w:val="00C64FBC"/>
    <w:rsid w:val="00C650A9"/>
    <w:rsid w:val="00C652DC"/>
    <w:rsid w:val="00C652E3"/>
    <w:rsid w:val="00C6541D"/>
    <w:rsid w:val="00C658EB"/>
    <w:rsid w:val="00C6662A"/>
    <w:rsid w:val="00C66B2F"/>
    <w:rsid w:val="00C673DD"/>
    <w:rsid w:val="00C67489"/>
    <w:rsid w:val="00C67C04"/>
    <w:rsid w:val="00C70221"/>
    <w:rsid w:val="00C7079D"/>
    <w:rsid w:val="00C70A3F"/>
    <w:rsid w:val="00C70E2E"/>
    <w:rsid w:val="00C70E87"/>
    <w:rsid w:val="00C7158D"/>
    <w:rsid w:val="00C716B7"/>
    <w:rsid w:val="00C719C3"/>
    <w:rsid w:val="00C72270"/>
    <w:rsid w:val="00C7267A"/>
    <w:rsid w:val="00C729A6"/>
    <w:rsid w:val="00C731FC"/>
    <w:rsid w:val="00C73A95"/>
    <w:rsid w:val="00C760A4"/>
    <w:rsid w:val="00C77309"/>
    <w:rsid w:val="00C77908"/>
    <w:rsid w:val="00C77A8E"/>
    <w:rsid w:val="00C803C0"/>
    <w:rsid w:val="00C80845"/>
    <w:rsid w:val="00C808A5"/>
    <w:rsid w:val="00C80AE8"/>
    <w:rsid w:val="00C80EC5"/>
    <w:rsid w:val="00C8137A"/>
    <w:rsid w:val="00C8165F"/>
    <w:rsid w:val="00C81B75"/>
    <w:rsid w:val="00C821B2"/>
    <w:rsid w:val="00C821C6"/>
    <w:rsid w:val="00C82626"/>
    <w:rsid w:val="00C82DF9"/>
    <w:rsid w:val="00C82EEC"/>
    <w:rsid w:val="00C83F93"/>
    <w:rsid w:val="00C84061"/>
    <w:rsid w:val="00C84079"/>
    <w:rsid w:val="00C84CF3"/>
    <w:rsid w:val="00C85345"/>
    <w:rsid w:val="00C8588E"/>
    <w:rsid w:val="00C860EA"/>
    <w:rsid w:val="00C87C9F"/>
    <w:rsid w:val="00C901D7"/>
    <w:rsid w:val="00C9071A"/>
    <w:rsid w:val="00C90975"/>
    <w:rsid w:val="00C90E9A"/>
    <w:rsid w:val="00C919DA"/>
    <w:rsid w:val="00C91ADF"/>
    <w:rsid w:val="00C92CCF"/>
    <w:rsid w:val="00C92EBB"/>
    <w:rsid w:val="00C92FF8"/>
    <w:rsid w:val="00C933E0"/>
    <w:rsid w:val="00C9361F"/>
    <w:rsid w:val="00C938C5"/>
    <w:rsid w:val="00C93B60"/>
    <w:rsid w:val="00C94041"/>
    <w:rsid w:val="00C941D4"/>
    <w:rsid w:val="00C942EF"/>
    <w:rsid w:val="00C94C99"/>
    <w:rsid w:val="00C94D05"/>
    <w:rsid w:val="00C952BF"/>
    <w:rsid w:val="00C958E6"/>
    <w:rsid w:val="00C96247"/>
    <w:rsid w:val="00C962B5"/>
    <w:rsid w:val="00C96559"/>
    <w:rsid w:val="00C975D7"/>
    <w:rsid w:val="00C977FF"/>
    <w:rsid w:val="00C97BF7"/>
    <w:rsid w:val="00CA01B2"/>
    <w:rsid w:val="00CA029F"/>
    <w:rsid w:val="00CA0323"/>
    <w:rsid w:val="00CA0384"/>
    <w:rsid w:val="00CA0A37"/>
    <w:rsid w:val="00CA0BE4"/>
    <w:rsid w:val="00CA0FF4"/>
    <w:rsid w:val="00CA10C0"/>
    <w:rsid w:val="00CA12A9"/>
    <w:rsid w:val="00CA1461"/>
    <w:rsid w:val="00CA1C5B"/>
    <w:rsid w:val="00CA1FB1"/>
    <w:rsid w:val="00CA24C4"/>
    <w:rsid w:val="00CA29AA"/>
    <w:rsid w:val="00CA29C4"/>
    <w:rsid w:val="00CA2EC8"/>
    <w:rsid w:val="00CA354C"/>
    <w:rsid w:val="00CA429C"/>
    <w:rsid w:val="00CA49FA"/>
    <w:rsid w:val="00CA4F93"/>
    <w:rsid w:val="00CA6B48"/>
    <w:rsid w:val="00CA72F3"/>
    <w:rsid w:val="00CA7BD8"/>
    <w:rsid w:val="00CA7C32"/>
    <w:rsid w:val="00CA7F02"/>
    <w:rsid w:val="00CB00BA"/>
    <w:rsid w:val="00CB0968"/>
    <w:rsid w:val="00CB0BAA"/>
    <w:rsid w:val="00CB0DA5"/>
    <w:rsid w:val="00CB0ED2"/>
    <w:rsid w:val="00CB24DD"/>
    <w:rsid w:val="00CB3B4A"/>
    <w:rsid w:val="00CB3C2B"/>
    <w:rsid w:val="00CB3E74"/>
    <w:rsid w:val="00CB40EF"/>
    <w:rsid w:val="00CB4120"/>
    <w:rsid w:val="00CB41A2"/>
    <w:rsid w:val="00CB48E1"/>
    <w:rsid w:val="00CB505A"/>
    <w:rsid w:val="00CB5417"/>
    <w:rsid w:val="00CB5A22"/>
    <w:rsid w:val="00CB6075"/>
    <w:rsid w:val="00CB6777"/>
    <w:rsid w:val="00CB6B08"/>
    <w:rsid w:val="00CB6CFA"/>
    <w:rsid w:val="00CB6E31"/>
    <w:rsid w:val="00CB6E7D"/>
    <w:rsid w:val="00CB72A5"/>
    <w:rsid w:val="00CB7340"/>
    <w:rsid w:val="00CB79CE"/>
    <w:rsid w:val="00CB7DAC"/>
    <w:rsid w:val="00CC0CAD"/>
    <w:rsid w:val="00CC10AA"/>
    <w:rsid w:val="00CC16E1"/>
    <w:rsid w:val="00CC2D93"/>
    <w:rsid w:val="00CC32AE"/>
    <w:rsid w:val="00CC3943"/>
    <w:rsid w:val="00CC47B3"/>
    <w:rsid w:val="00CC5568"/>
    <w:rsid w:val="00CC6C45"/>
    <w:rsid w:val="00CC7F56"/>
    <w:rsid w:val="00CD028F"/>
    <w:rsid w:val="00CD0B09"/>
    <w:rsid w:val="00CD1024"/>
    <w:rsid w:val="00CD1B41"/>
    <w:rsid w:val="00CD2246"/>
    <w:rsid w:val="00CD265E"/>
    <w:rsid w:val="00CD2779"/>
    <w:rsid w:val="00CD3606"/>
    <w:rsid w:val="00CD36A2"/>
    <w:rsid w:val="00CD3B25"/>
    <w:rsid w:val="00CD3B95"/>
    <w:rsid w:val="00CD424B"/>
    <w:rsid w:val="00CD4585"/>
    <w:rsid w:val="00CD4612"/>
    <w:rsid w:val="00CD534B"/>
    <w:rsid w:val="00CD5D21"/>
    <w:rsid w:val="00CD6180"/>
    <w:rsid w:val="00CD663D"/>
    <w:rsid w:val="00CD66AF"/>
    <w:rsid w:val="00CD7185"/>
    <w:rsid w:val="00CD7AAD"/>
    <w:rsid w:val="00CD7C85"/>
    <w:rsid w:val="00CD7EB5"/>
    <w:rsid w:val="00CE07C5"/>
    <w:rsid w:val="00CE170E"/>
    <w:rsid w:val="00CE17B2"/>
    <w:rsid w:val="00CE1879"/>
    <w:rsid w:val="00CE28D2"/>
    <w:rsid w:val="00CE394B"/>
    <w:rsid w:val="00CE4385"/>
    <w:rsid w:val="00CE4421"/>
    <w:rsid w:val="00CE4737"/>
    <w:rsid w:val="00CE51EC"/>
    <w:rsid w:val="00CE58FB"/>
    <w:rsid w:val="00CE5D48"/>
    <w:rsid w:val="00CE6BC4"/>
    <w:rsid w:val="00CE732A"/>
    <w:rsid w:val="00CE7656"/>
    <w:rsid w:val="00CE7714"/>
    <w:rsid w:val="00CE7BD5"/>
    <w:rsid w:val="00CE7D7B"/>
    <w:rsid w:val="00CF0015"/>
    <w:rsid w:val="00CF05F2"/>
    <w:rsid w:val="00CF0D7D"/>
    <w:rsid w:val="00CF10C6"/>
    <w:rsid w:val="00CF1419"/>
    <w:rsid w:val="00CF17FC"/>
    <w:rsid w:val="00CF1BB8"/>
    <w:rsid w:val="00CF270D"/>
    <w:rsid w:val="00CF2912"/>
    <w:rsid w:val="00CF2B39"/>
    <w:rsid w:val="00CF374C"/>
    <w:rsid w:val="00CF37AB"/>
    <w:rsid w:val="00CF44D8"/>
    <w:rsid w:val="00CF4FA9"/>
    <w:rsid w:val="00CF5A06"/>
    <w:rsid w:val="00CF5EDE"/>
    <w:rsid w:val="00CF61DD"/>
    <w:rsid w:val="00CF645B"/>
    <w:rsid w:val="00CF6512"/>
    <w:rsid w:val="00CF6810"/>
    <w:rsid w:val="00CF7273"/>
    <w:rsid w:val="00CF74F5"/>
    <w:rsid w:val="00CF76A5"/>
    <w:rsid w:val="00CF7782"/>
    <w:rsid w:val="00CF7AA5"/>
    <w:rsid w:val="00CF7BCE"/>
    <w:rsid w:val="00CF7CE9"/>
    <w:rsid w:val="00CF7F5C"/>
    <w:rsid w:val="00D00156"/>
    <w:rsid w:val="00D004BB"/>
    <w:rsid w:val="00D00B04"/>
    <w:rsid w:val="00D01604"/>
    <w:rsid w:val="00D018E0"/>
    <w:rsid w:val="00D01A3B"/>
    <w:rsid w:val="00D01EE7"/>
    <w:rsid w:val="00D02163"/>
    <w:rsid w:val="00D024BA"/>
    <w:rsid w:val="00D0259C"/>
    <w:rsid w:val="00D02AB3"/>
    <w:rsid w:val="00D036DA"/>
    <w:rsid w:val="00D03EF8"/>
    <w:rsid w:val="00D044F8"/>
    <w:rsid w:val="00D04EE2"/>
    <w:rsid w:val="00D06566"/>
    <w:rsid w:val="00D0674C"/>
    <w:rsid w:val="00D06E7A"/>
    <w:rsid w:val="00D06EEF"/>
    <w:rsid w:val="00D072EE"/>
    <w:rsid w:val="00D07838"/>
    <w:rsid w:val="00D100B6"/>
    <w:rsid w:val="00D103AA"/>
    <w:rsid w:val="00D10474"/>
    <w:rsid w:val="00D11B28"/>
    <w:rsid w:val="00D11B88"/>
    <w:rsid w:val="00D11D7C"/>
    <w:rsid w:val="00D120F8"/>
    <w:rsid w:val="00D12200"/>
    <w:rsid w:val="00D122C3"/>
    <w:rsid w:val="00D12B6D"/>
    <w:rsid w:val="00D131C8"/>
    <w:rsid w:val="00D132B1"/>
    <w:rsid w:val="00D139C3"/>
    <w:rsid w:val="00D1438D"/>
    <w:rsid w:val="00D14503"/>
    <w:rsid w:val="00D14536"/>
    <w:rsid w:val="00D14B48"/>
    <w:rsid w:val="00D15175"/>
    <w:rsid w:val="00D15E1E"/>
    <w:rsid w:val="00D16BD2"/>
    <w:rsid w:val="00D17338"/>
    <w:rsid w:val="00D17CB0"/>
    <w:rsid w:val="00D17D2E"/>
    <w:rsid w:val="00D213F0"/>
    <w:rsid w:val="00D21BDE"/>
    <w:rsid w:val="00D21C84"/>
    <w:rsid w:val="00D220DF"/>
    <w:rsid w:val="00D22150"/>
    <w:rsid w:val="00D227B4"/>
    <w:rsid w:val="00D23044"/>
    <w:rsid w:val="00D233AA"/>
    <w:rsid w:val="00D23B20"/>
    <w:rsid w:val="00D23B29"/>
    <w:rsid w:val="00D24BDE"/>
    <w:rsid w:val="00D24E30"/>
    <w:rsid w:val="00D25078"/>
    <w:rsid w:val="00D25C45"/>
    <w:rsid w:val="00D26412"/>
    <w:rsid w:val="00D26939"/>
    <w:rsid w:val="00D2695D"/>
    <w:rsid w:val="00D274AF"/>
    <w:rsid w:val="00D27FB2"/>
    <w:rsid w:val="00D3058D"/>
    <w:rsid w:val="00D30730"/>
    <w:rsid w:val="00D30A6C"/>
    <w:rsid w:val="00D30DB4"/>
    <w:rsid w:val="00D30E6F"/>
    <w:rsid w:val="00D310FD"/>
    <w:rsid w:val="00D312F5"/>
    <w:rsid w:val="00D31A77"/>
    <w:rsid w:val="00D32882"/>
    <w:rsid w:val="00D33083"/>
    <w:rsid w:val="00D33159"/>
    <w:rsid w:val="00D336BF"/>
    <w:rsid w:val="00D33FE1"/>
    <w:rsid w:val="00D34108"/>
    <w:rsid w:val="00D346AE"/>
    <w:rsid w:val="00D34710"/>
    <w:rsid w:val="00D34AC7"/>
    <w:rsid w:val="00D352E6"/>
    <w:rsid w:val="00D3595A"/>
    <w:rsid w:val="00D369F3"/>
    <w:rsid w:val="00D37129"/>
    <w:rsid w:val="00D3723E"/>
    <w:rsid w:val="00D37540"/>
    <w:rsid w:val="00D401E7"/>
    <w:rsid w:val="00D404B8"/>
    <w:rsid w:val="00D418A7"/>
    <w:rsid w:val="00D41AA0"/>
    <w:rsid w:val="00D428DF"/>
    <w:rsid w:val="00D42C22"/>
    <w:rsid w:val="00D42DC6"/>
    <w:rsid w:val="00D42F4B"/>
    <w:rsid w:val="00D42FEF"/>
    <w:rsid w:val="00D4322C"/>
    <w:rsid w:val="00D434E3"/>
    <w:rsid w:val="00D438A8"/>
    <w:rsid w:val="00D44834"/>
    <w:rsid w:val="00D44AA0"/>
    <w:rsid w:val="00D44ED0"/>
    <w:rsid w:val="00D45235"/>
    <w:rsid w:val="00D452F6"/>
    <w:rsid w:val="00D45570"/>
    <w:rsid w:val="00D45B0D"/>
    <w:rsid w:val="00D45C25"/>
    <w:rsid w:val="00D45F91"/>
    <w:rsid w:val="00D46551"/>
    <w:rsid w:val="00D46E90"/>
    <w:rsid w:val="00D47179"/>
    <w:rsid w:val="00D505EA"/>
    <w:rsid w:val="00D50756"/>
    <w:rsid w:val="00D50847"/>
    <w:rsid w:val="00D509F0"/>
    <w:rsid w:val="00D50B00"/>
    <w:rsid w:val="00D51DC9"/>
    <w:rsid w:val="00D51FBA"/>
    <w:rsid w:val="00D52190"/>
    <w:rsid w:val="00D52416"/>
    <w:rsid w:val="00D525E3"/>
    <w:rsid w:val="00D526F9"/>
    <w:rsid w:val="00D52858"/>
    <w:rsid w:val="00D52AE3"/>
    <w:rsid w:val="00D52B8A"/>
    <w:rsid w:val="00D52D7B"/>
    <w:rsid w:val="00D53672"/>
    <w:rsid w:val="00D54610"/>
    <w:rsid w:val="00D5479D"/>
    <w:rsid w:val="00D54A46"/>
    <w:rsid w:val="00D54DFB"/>
    <w:rsid w:val="00D551B9"/>
    <w:rsid w:val="00D553AD"/>
    <w:rsid w:val="00D557F0"/>
    <w:rsid w:val="00D561DA"/>
    <w:rsid w:val="00D5631C"/>
    <w:rsid w:val="00D564B3"/>
    <w:rsid w:val="00D564EE"/>
    <w:rsid w:val="00D5699B"/>
    <w:rsid w:val="00D56BF6"/>
    <w:rsid w:val="00D56C40"/>
    <w:rsid w:val="00D56F5B"/>
    <w:rsid w:val="00D57465"/>
    <w:rsid w:val="00D57A79"/>
    <w:rsid w:val="00D607C8"/>
    <w:rsid w:val="00D60EF1"/>
    <w:rsid w:val="00D611CE"/>
    <w:rsid w:val="00D6130D"/>
    <w:rsid w:val="00D614F0"/>
    <w:rsid w:val="00D615F8"/>
    <w:rsid w:val="00D617D2"/>
    <w:rsid w:val="00D61AE7"/>
    <w:rsid w:val="00D621F8"/>
    <w:rsid w:val="00D62BE6"/>
    <w:rsid w:val="00D638E7"/>
    <w:rsid w:val="00D644CA"/>
    <w:rsid w:val="00D64A45"/>
    <w:rsid w:val="00D64B93"/>
    <w:rsid w:val="00D64E34"/>
    <w:rsid w:val="00D66051"/>
    <w:rsid w:val="00D66E30"/>
    <w:rsid w:val="00D67622"/>
    <w:rsid w:val="00D700D9"/>
    <w:rsid w:val="00D70160"/>
    <w:rsid w:val="00D701C1"/>
    <w:rsid w:val="00D716BA"/>
    <w:rsid w:val="00D71F11"/>
    <w:rsid w:val="00D72523"/>
    <w:rsid w:val="00D733CF"/>
    <w:rsid w:val="00D7385D"/>
    <w:rsid w:val="00D73CE9"/>
    <w:rsid w:val="00D73FAD"/>
    <w:rsid w:val="00D74B6C"/>
    <w:rsid w:val="00D75266"/>
    <w:rsid w:val="00D75963"/>
    <w:rsid w:val="00D75BFA"/>
    <w:rsid w:val="00D75C06"/>
    <w:rsid w:val="00D75D0A"/>
    <w:rsid w:val="00D76103"/>
    <w:rsid w:val="00D7612F"/>
    <w:rsid w:val="00D7620C"/>
    <w:rsid w:val="00D76574"/>
    <w:rsid w:val="00D765DC"/>
    <w:rsid w:val="00D76DB1"/>
    <w:rsid w:val="00D76FB7"/>
    <w:rsid w:val="00D773F2"/>
    <w:rsid w:val="00D80BF7"/>
    <w:rsid w:val="00D80E92"/>
    <w:rsid w:val="00D81190"/>
    <w:rsid w:val="00D81888"/>
    <w:rsid w:val="00D81DFD"/>
    <w:rsid w:val="00D82768"/>
    <w:rsid w:val="00D8289C"/>
    <w:rsid w:val="00D82BDE"/>
    <w:rsid w:val="00D83009"/>
    <w:rsid w:val="00D834AC"/>
    <w:rsid w:val="00D8361A"/>
    <w:rsid w:val="00D846C1"/>
    <w:rsid w:val="00D84F9C"/>
    <w:rsid w:val="00D852E8"/>
    <w:rsid w:val="00D85C34"/>
    <w:rsid w:val="00D86362"/>
    <w:rsid w:val="00D86EFA"/>
    <w:rsid w:val="00D87615"/>
    <w:rsid w:val="00D87D6F"/>
    <w:rsid w:val="00D87ECC"/>
    <w:rsid w:val="00D90416"/>
    <w:rsid w:val="00D90B5A"/>
    <w:rsid w:val="00D90E68"/>
    <w:rsid w:val="00D912F3"/>
    <w:rsid w:val="00D9180D"/>
    <w:rsid w:val="00D91880"/>
    <w:rsid w:val="00D91E83"/>
    <w:rsid w:val="00D92748"/>
    <w:rsid w:val="00D92989"/>
    <w:rsid w:val="00D93F55"/>
    <w:rsid w:val="00D94481"/>
    <w:rsid w:val="00D94880"/>
    <w:rsid w:val="00D94A6F"/>
    <w:rsid w:val="00D954D1"/>
    <w:rsid w:val="00D957AF"/>
    <w:rsid w:val="00D9761D"/>
    <w:rsid w:val="00D97EF3"/>
    <w:rsid w:val="00DA008A"/>
    <w:rsid w:val="00DA02AC"/>
    <w:rsid w:val="00DA02C2"/>
    <w:rsid w:val="00DA0DB8"/>
    <w:rsid w:val="00DA1A83"/>
    <w:rsid w:val="00DA25A9"/>
    <w:rsid w:val="00DA25DA"/>
    <w:rsid w:val="00DA2ED9"/>
    <w:rsid w:val="00DA3707"/>
    <w:rsid w:val="00DA3843"/>
    <w:rsid w:val="00DA3A04"/>
    <w:rsid w:val="00DA3E76"/>
    <w:rsid w:val="00DA49FC"/>
    <w:rsid w:val="00DA4CBE"/>
    <w:rsid w:val="00DA55FB"/>
    <w:rsid w:val="00DA57F1"/>
    <w:rsid w:val="00DA673F"/>
    <w:rsid w:val="00DA6932"/>
    <w:rsid w:val="00DA6C6B"/>
    <w:rsid w:val="00DA77C4"/>
    <w:rsid w:val="00DA77F9"/>
    <w:rsid w:val="00DA7D51"/>
    <w:rsid w:val="00DB01ED"/>
    <w:rsid w:val="00DB02EA"/>
    <w:rsid w:val="00DB0E05"/>
    <w:rsid w:val="00DB1428"/>
    <w:rsid w:val="00DB1C4E"/>
    <w:rsid w:val="00DB1C97"/>
    <w:rsid w:val="00DB2090"/>
    <w:rsid w:val="00DB2093"/>
    <w:rsid w:val="00DB251A"/>
    <w:rsid w:val="00DB2EDE"/>
    <w:rsid w:val="00DB2FED"/>
    <w:rsid w:val="00DB36FF"/>
    <w:rsid w:val="00DB4708"/>
    <w:rsid w:val="00DB4793"/>
    <w:rsid w:val="00DB4E88"/>
    <w:rsid w:val="00DB5D9B"/>
    <w:rsid w:val="00DB6036"/>
    <w:rsid w:val="00DB61EF"/>
    <w:rsid w:val="00DB6458"/>
    <w:rsid w:val="00DB6784"/>
    <w:rsid w:val="00DB7551"/>
    <w:rsid w:val="00DB7A62"/>
    <w:rsid w:val="00DC00A0"/>
    <w:rsid w:val="00DC13D8"/>
    <w:rsid w:val="00DC1403"/>
    <w:rsid w:val="00DC17F3"/>
    <w:rsid w:val="00DC1887"/>
    <w:rsid w:val="00DC24F4"/>
    <w:rsid w:val="00DC2647"/>
    <w:rsid w:val="00DC2D6C"/>
    <w:rsid w:val="00DC4377"/>
    <w:rsid w:val="00DC48C3"/>
    <w:rsid w:val="00DC57C6"/>
    <w:rsid w:val="00DC5CFF"/>
    <w:rsid w:val="00DC6A27"/>
    <w:rsid w:val="00DC6C18"/>
    <w:rsid w:val="00DC74D3"/>
    <w:rsid w:val="00DC7EAE"/>
    <w:rsid w:val="00DD0183"/>
    <w:rsid w:val="00DD0ABC"/>
    <w:rsid w:val="00DD17AB"/>
    <w:rsid w:val="00DD1C64"/>
    <w:rsid w:val="00DD1D93"/>
    <w:rsid w:val="00DD1E4D"/>
    <w:rsid w:val="00DD29FD"/>
    <w:rsid w:val="00DD2B66"/>
    <w:rsid w:val="00DD333F"/>
    <w:rsid w:val="00DD3EB7"/>
    <w:rsid w:val="00DD3ED4"/>
    <w:rsid w:val="00DD4160"/>
    <w:rsid w:val="00DD479F"/>
    <w:rsid w:val="00DD4B0B"/>
    <w:rsid w:val="00DD4CB8"/>
    <w:rsid w:val="00DD4FC9"/>
    <w:rsid w:val="00DD5724"/>
    <w:rsid w:val="00DD5A26"/>
    <w:rsid w:val="00DD6B3B"/>
    <w:rsid w:val="00DD6B89"/>
    <w:rsid w:val="00DD764B"/>
    <w:rsid w:val="00DD7EF6"/>
    <w:rsid w:val="00DD7F2D"/>
    <w:rsid w:val="00DD7FAA"/>
    <w:rsid w:val="00DE0325"/>
    <w:rsid w:val="00DE0423"/>
    <w:rsid w:val="00DE1726"/>
    <w:rsid w:val="00DE1CFD"/>
    <w:rsid w:val="00DE1D7B"/>
    <w:rsid w:val="00DE1DA1"/>
    <w:rsid w:val="00DE2387"/>
    <w:rsid w:val="00DE2551"/>
    <w:rsid w:val="00DE3CCD"/>
    <w:rsid w:val="00DE4476"/>
    <w:rsid w:val="00DE48CA"/>
    <w:rsid w:val="00DE5543"/>
    <w:rsid w:val="00DE6832"/>
    <w:rsid w:val="00DE6E5F"/>
    <w:rsid w:val="00DE76D9"/>
    <w:rsid w:val="00DE7B21"/>
    <w:rsid w:val="00DE7B79"/>
    <w:rsid w:val="00DE7E9F"/>
    <w:rsid w:val="00DF024D"/>
    <w:rsid w:val="00DF0546"/>
    <w:rsid w:val="00DF07DF"/>
    <w:rsid w:val="00DF0AD5"/>
    <w:rsid w:val="00DF0E0C"/>
    <w:rsid w:val="00DF1340"/>
    <w:rsid w:val="00DF150E"/>
    <w:rsid w:val="00DF2436"/>
    <w:rsid w:val="00DF2B56"/>
    <w:rsid w:val="00DF3196"/>
    <w:rsid w:val="00DF3489"/>
    <w:rsid w:val="00DF4890"/>
    <w:rsid w:val="00DF500F"/>
    <w:rsid w:val="00DF541A"/>
    <w:rsid w:val="00DF5B03"/>
    <w:rsid w:val="00DF663D"/>
    <w:rsid w:val="00DF69C8"/>
    <w:rsid w:val="00DF6CAC"/>
    <w:rsid w:val="00DF720F"/>
    <w:rsid w:val="00E00329"/>
    <w:rsid w:val="00E00D2A"/>
    <w:rsid w:val="00E00F32"/>
    <w:rsid w:val="00E018C4"/>
    <w:rsid w:val="00E01903"/>
    <w:rsid w:val="00E01BC2"/>
    <w:rsid w:val="00E02307"/>
    <w:rsid w:val="00E0232B"/>
    <w:rsid w:val="00E0295A"/>
    <w:rsid w:val="00E02A01"/>
    <w:rsid w:val="00E02B10"/>
    <w:rsid w:val="00E02ED3"/>
    <w:rsid w:val="00E03021"/>
    <w:rsid w:val="00E030E2"/>
    <w:rsid w:val="00E03ED0"/>
    <w:rsid w:val="00E03F38"/>
    <w:rsid w:val="00E0439B"/>
    <w:rsid w:val="00E0480B"/>
    <w:rsid w:val="00E04A8D"/>
    <w:rsid w:val="00E04E9B"/>
    <w:rsid w:val="00E0520D"/>
    <w:rsid w:val="00E05A75"/>
    <w:rsid w:val="00E05C4A"/>
    <w:rsid w:val="00E062F3"/>
    <w:rsid w:val="00E06B28"/>
    <w:rsid w:val="00E06CC9"/>
    <w:rsid w:val="00E073E7"/>
    <w:rsid w:val="00E07511"/>
    <w:rsid w:val="00E07D24"/>
    <w:rsid w:val="00E07DD8"/>
    <w:rsid w:val="00E101ED"/>
    <w:rsid w:val="00E10ACD"/>
    <w:rsid w:val="00E12A88"/>
    <w:rsid w:val="00E12BC3"/>
    <w:rsid w:val="00E13BF6"/>
    <w:rsid w:val="00E13E05"/>
    <w:rsid w:val="00E140EB"/>
    <w:rsid w:val="00E14740"/>
    <w:rsid w:val="00E149F7"/>
    <w:rsid w:val="00E14B50"/>
    <w:rsid w:val="00E151CC"/>
    <w:rsid w:val="00E154CC"/>
    <w:rsid w:val="00E1646F"/>
    <w:rsid w:val="00E16BDF"/>
    <w:rsid w:val="00E16E16"/>
    <w:rsid w:val="00E17244"/>
    <w:rsid w:val="00E176E3"/>
    <w:rsid w:val="00E2098F"/>
    <w:rsid w:val="00E20D8A"/>
    <w:rsid w:val="00E229A5"/>
    <w:rsid w:val="00E22A43"/>
    <w:rsid w:val="00E22E8C"/>
    <w:rsid w:val="00E238A4"/>
    <w:rsid w:val="00E24617"/>
    <w:rsid w:val="00E252A5"/>
    <w:rsid w:val="00E2564A"/>
    <w:rsid w:val="00E258EA"/>
    <w:rsid w:val="00E25A78"/>
    <w:rsid w:val="00E26072"/>
    <w:rsid w:val="00E26751"/>
    <w:rsid w:val="00E26F5B"/>
    <w:rsid w:val="00E27425"/>
    <w:rsid w:val="00E27480"/>
    <w:rsid w:val="00E27A00"/>
    <w:rsid w:val="00E302D1"/>
    <w:rsid w:val="00E30B86"/>
    <w:rsid w:val="00E312B7"/>
    <w:rsid w:val="00E321F8"/>
    <w:rsid w:val="00E322D4"/>
    <w:rsid w:val="00E3277E"/>
    <w:rsid w:val="00E32976"/>
    <w:rsid w:val="00E32B16"/>
    <w:rsid w:val="00E32BED"/>
    <w:rsid w:val="00E339CD"/>
    <w:rsid w:val="00E34999"/>
    <w:rsid w:val="00E351FA"/>
    <w:rsid w:val="00E35864"/>
    <w:rsid w:val="00E35C4A"/>
    <w:rsid w:val="00E3600C"/>
    <w:rsid w:val="00E366F1"/>
    <w:rsid w:val="00E36B13"/>
    <w:rsid w:val="00E36EA8"/>
    <w:rsid w:val="00E375DA"/>
    <w:rsid w:val="00E37A5E"/>
    <w:rsid w:val="00E37B15"/>
    <w:rsid w:val="00E405B5"/>
    <w:rsid w:val="00E4084C"/>
    <w:rsid w:val="00E40918"/>
    <w:rsid w:val="00E4137F"/>
    <w:rsid w:val="00E41C6D"/>
    <w:rsid w:val="00E421F4"/>
    <w:rsid w:val="00E434A6"/>
    <w:rsid w:val="00E437C6"/>
    <w:rsid w:val="00E43D19"/>
    <w:rsid w:val="00E44143"/>
    <w:rsid w:val="00E44873"/>
    <w:rsid w:val="00E44B69"/>
    <w:rsid w:val="00E45CED"/>
    <w:rsid w:val="00E45FD3"/>
    <w:rsid w:val="00E46DEC"/>
    <w:rsid w:val="00E47328"/>
    <w:rsid w:val="00E4793B"/>
    <w:rsid w:val="00E50550"/>
    <w:rsid w:val="00E50DE8"/>
    <w:rsid w:val="00E51289"/>
    <w:rsid w:val="00E51629"/>
    <w:rsid w:val="00E51B4F"/>
    <w:rsid w:val="00E51C47"/>
    <w:rsid w:val="00E5288A"/>
    <w:rsid w:val="00E532D8"/>
    <w:rsid w:val="00E53A5B"/>
    <w:rsid w:val="00E53F24"/>
    <w:rsid w:val="00E54DA7"/>
    <w:rsid w:val="00E55072"/>
    <w:rsid w:val="00E55300"/>
    <w:rsid w:val="00E5552F"/>
    <w:rsid w:val="00E558B1"/>
    <w:rsid w:val="00E55994"/>
    <w:rsid w:val="00E566A3"/>
    <w:rsid w:val="00E56A72"/>
    <w:rsid w:val="00E575DB"/>
    <w:rsid w:val="00E57FAF"/>
    <w:rsid w:val="00E60477"/>
    <w:rsid w:val="00E604A8"/>
    <w:rsid w:val="00E60BC1"/>
    <w:rsid w:val="00E61191"/>
    <w:rsid w:val="00E611A3"/>
    <w:rsid w:val="00E614DF"/>
    <w:rsid w:val="00E61D57"/>
    <w:rsid w:val="00E628B5"/>
    <w:rsid w:val="00E63356"/>
    <w:rsid w:val="00E63465"/>
    <w:rsid w:val="00E6461C"/>
    <w:rsid w:val="00E65099"/>
    <w:rsid w:val="00E65939"/>
    <w:rsid w:val="00E659F3"/>
    <w:rsid w:val="00E6606F"/>
    <w:rsid w:val="00E66090"/>
    <w:rsid w:val="00E66F93"/>
    <w:rsid w:val="00E67787"/>
    <w:rsid w:val="00E702E4"/>
    <w:rsid w:val="00E70363"/>
    <w:rsid w:val="00E70897"/>
    <w:rsid w:val="00E71413"/>
    <w:rsid w:val="00E71CBE"/>
    <w:rsid w:val="00E71EA5"/>
    <w:rsid w:val="00E721BF"/>
    <w:rsid w:val="00E7226E"/>
    <w:rsid w:val="00E728D9"/>
    <w:rsid w:val="00E73027"/>
    <w:rsid w:val="00E7306F"/>
    <w:rsid w:val="00E73D6E"/>
    <w:rsid w:val="00E73E7A"/>
    <w:rsid w:val="00E73EBA"/>
    <w:rsid w:val="00E740B1"/>
    <w:rsid w:val="00E74374"/>
    <w:rsid w:val="00E7459B"/>
    <w:rsid w:val="00E74817"/>
    <w:rsid w:val="00E74A72"/>
    <w:rsid w:val="00E758BC"/>
    <w:rsid w:val="00E75CAF"/>
    <w:rsid w:val="00E76177"/>
    <w:rsid w:val="00E761F5"/>
    <w:rsid w:val="00E76300"/>
    <w:rsid w:val="00E76E0C"/>
    <w:rsid w:val="00E76F04"/>
    <w:rsid w:val="00E771A0"/>
    <w:rsid w:val="00E7761E"/>
    <w:rsid w:val="00E778FF"/>
    <w:rsid w:val="00E77B5C"/>
    <w:rsid w:val="00E77BAE"/>
    <w:rsid w:val="00E77C70"/>
    <w:rsid w:val="00E804B5"/>
    <w:rsid w:val="00E804CA"/>
    <w:rsid w:val="00E80DC5"/>
    <w:rsid w:val="00E815B8"/>
    <w:rsid w:val="00E81A8C"/>
    <w:rsid w:val="00E820F3"/>
    <w:rsid w:val="00E8218D"/>
    <w:rsid w:val="00E82859"/>
    <w:rsid w:val="00E833D1"/>
    <w:rsid w:val="00E83450"/>
    <w:rsid w:val="00E8363B"/>
    <w:rsid w:val="00E837E8"/>
    <w:rsid w:val="00E83891"/>
    <w:rsid w:val="00E84541"/>
    <w:rsid w:val="00E84739"/>
    <w:rsid w:val="00E84B3B"/>
    <w:rsid w:val="00E84F64"/>
    <w:rsid w:val="00E85223"/>
    <w:rsid w:val="00E85372"/>
    <w:rsid w:val="00E85993"/>
    <w:rsid w:val="00E86117"/>
    <w:rsid w:val="00E86242"/>
    <w:rsid w:val="00E866ED"/>
    <w:rsid w:val="00E869F2"/>
    <w:rsid w:val="00E86C2E"/>
    <w:rsid w:val="00E87451"/>
    <w:rsid w:val="00E87F98"/>
    <w:rsid w:val="00E905F3"/>
    <w:rsid w:val="00E90779"/>
    <w:rsid w:val="00E908F1"/>
    <w:rsid w:val="00E910B8"/>
    <w:rsid w:val="00E917F2"/>
    <w:rsid w:val="00E91AFA"/>
    <w:rsid w:val="00E91B69"/>
    <w:rsid w:val="00E91BD5"/>
    <w:rsid w:val="00E91E5F"/>
    <w:rsid w:val="00E9205B"/>
    <w:rsid w:val="00E92102"/>
    <w:rsid w:val="00E925A9"/>
    <w:rsid w:val="00E928BF"/>
    <w:rsid w:val="00E93083"/>
    <w:rsid w:val="00E93C14"/>
    <w:rsid w:val="00E9443B"/>
    <w:rsid w:val="00E9446A"/>
    <w:rsid w:val="00E9479B"/>
    <w:rsid w:val="00E94A72"/>
    <w:rsid w:val="00E95443"/>
    <w:rsid w:val="00E95737"/>
    <w:rsid w:val="00E95B94"/>
    <w:rsid w:val="00E95CE6"/>
    <w:rsid w:val="00E96A4F"/>
    <w:rsid w:val="00E971C8"/>
    <w:rsid w:val="00E9720A"/>
    <w:rsid w:val="00E972F6"/>
    <w:rsid w:val="00E97320"/>
    <w:rsid w:val="00E9739D"/>
    <w:rsid w:val="00E973DF"/>
    <w:rsid w:val="00E97547"/>
    <w:rsid w:val="00E97F3A"/>
    <w:rsid w:val="00EA0979"/>
    <w:rsid w:val="00EA0CB4"/>
    <w:rsid w:val="00EA0EB6"/>
    <w:rsid w:val="00EA1AA6"/>
    <w:rsid w:val="00EA386C"/>
    <w:rsid w:val="00EA3883"/>
    <w:rsid w:val="00EA4788"/>
    <w:rsid w:val="00EA4852"/>
    <w:rsid w:val="00EA4EAC"/>
    <w:rsid w:val="00EA4F76"/>
    <w:rsid w:val="00EA63AB"/>
    <w:rsid w:val="00EA6670"/>
    <w:rsid w:val="00EA6B45"/>
    <w:rsid w:val="00EA6B9D"/>
    <w:rsid w:val="00EA7359"/>
    <w:rsid w:val="00EA7471"/>
    <w:rsid w:val="00EA78FB"/>
    <w:rsid w:val="00EA7EF5"/>
    <w:rsid w:val="00EB0FCF"/>
    <w:rsid w:val="00EB1AA9"/>
    <w:rsid w:val="00EB1AB3"/>
    <w:rsid w:val="00EB1B3E"/>
    <w:rsid w:val="00EB1E50"/>
    <w:rsid w:val="00EB1EFE"/>
    <w:rsid w:val="00EB223A"/>
    <w:rsid w:val="00EB25F3"/>
    <w:rsid w:val="00EB26A1"/>
    <w:rsid w:val="00EB34E3"/>
    <w:rsid w:val="00EB43FB"/>
    <w:rsid w:val="00EB48EE"/>
    <w:rsid w:val="00EB5B05"/>
    <w:rsid w:val="00EB61A5"/>
    <w:rsid w:val="00EB6208"/>
    <w:rsid w:val="00EB64E1"/>
    <w:rsid w:val="00EB6509"/>
    <w:rsid w:val="00EB6F00"/>
    <w:rsid w:val="00EB71CA"/>
    <w:rsid w:val="00EB749B"/>
    <w:rsid w:val="00EB77E1"/>
    <w:rsid w:val="00EB7C95"/>
    <w:rsid w:val="00EB7D64"/>
    <w:rsid w:val="00EB7F32"/>
    <w:rsid w:val="00EC03DF"/>
    <w:rsid w:val="00EC269D"/>
    <w:rsid w:val="00EC275F"/>
    <w:rsid w:val="00EC2A9D"/>
    <w:rsid w:val="00EC2E65"/>
    <w:rsid w:val="00EC301D"/>
    <w:rsid w:val="00EC3D4F"/>
    <w:rsid w:val="00EC3DB6"/>
    <w:rsid w:val="00EC3E56"/>
    <w:rsid w:val="00EC499F"/>
    <w:rsid w:val="00EC51E7"/>
    <w:rsid w:val="00EC53AD"/>
    <w:rsid w:val="00EC6356"/>
    <w:rsid w:val="00EC6550"/>
    <w:rsid w:val="00EC6EF2"/>
    <w:rsid w:val="00EC7B4D"/>
    <w:rsid w:val="00EC7CA7"/>
    <w:rsid w:val="00ED05C7"/>
    <w:rsid w:val="00ED07A3"/>
    <w:rsid w:val="00ED0B64"/>
    <w:rsid w:val="00ED1142"/>
    <w:rsid w:val="00ED25F6"/>
    <w:rsid w:val="00ED28B0"/>
    <w:rsid w:val="00ED2A8D"/>
    <w:rsid w:val="00ED2C97"/>
    <w:rsid w:val="00ED2D58"/>
    <w:rsid w:val="00ED2EB6"/>
    <w:rsid w:val="00ED3024"/>
    <w:rsid w:val="00ED3033"/>
    <w:rsid w:val="00ED3DE9"/>
    <w:rsid w:val="00ED3E3B"/>
    <w:rsid w:val="00ED4364"/>
    <w:rsid w:val="00ED53A9"/>
    <w:rsid w:val="00ED571C"/>
    <w:rsid w:val="00ED57E3"/>
    <w:rsid w:val="00ED5F2B"/>
    <w:rsid w:val="00ED60C6"/>
    <w:rsid w:val="00ED64D2"/>
    <w:rsid w:val="00ED6522"/>
    <w:rsid w:val="00ED6DD9"/>
    <w:rsid w:val="00ED6F74"/>
    <w:rsid w:val="00ED77B8"/>
    <w:rsid w:val="00ED7905"/>
    <w:rsid w:val="00EE181B"/>
    <w:rsid w:val="00EE18BA"/>
    <w:rsid w:val="00EE1D69"/>
    <w:rsid w:val="00EE1E9A"/>
    <w:rsid w:val="00EE4DE8"/>
    <w:rsid w:val="00EE5286"/>
    <w:rsid w:val="00EE62E8"/>
    <w:rsid w:val="00EE6C56"/>
    <w:rsid w:val="00EE6E5F"/>
    <w:rsid w:val="00EE6F96"/>
    <w:rsid w:val="00EE7569"/>
    <w:rsid w:val="00EE766B"/>
    <w:rsid w:val="00EF038B"/>
    <w:rsid w:val="00EF09A1"/>
    <w:rsid w:val="00EF1159"/>
    <w:rsid w:val="00EF115A"/>
    <w:rsid w:val="00EF137D"/>
    <w:rsid w:val="00EF195C"/>
    <w:rsid w:val="00EF20E5"/>
    <w:rsid w:val="00EF2380"/>
    <w:rsid w:val="00EF2985"/>
    <w:rsid w:val="00EF3309"/>
    <w:rsid w:val="00EF3326"/>
    <w:rsid w:val="00EF3658"/>
    <w:rsid w:val="00EF3CEB"/>
    <w:rsid w:val="00EF3D58"/>
    <w:rsid w:val="00EF435A"/>
    <w:rsid w:val="00EF484B"/>
    <w:rsid w:val="00EF4B73"/>
    <w:rsid w:val="00EF52C1"/>
    <w:rsid w:val="00EF5440"/>
    <w:rsid w:val="00EF54A2"/>
    <w:rsid w:val="00EF5DE6"/>
    <w:rsid w:val="00EF5EAD"/>
    <w:rsid w:val="00EF60D1"/>
    <w:rsid w:val="00EF61FF"/>
    <w:rsid w:val="00EF75F7"/>
    <w:rsid w:val="00EF7A45"/>
    <w:rsid w:val="00EF7F8C"/>
    <w:rsid w:val="00F00458"/>
    <w:rsid w:val="00F00475"/>
    <w:rsid w:val="00F00518"/>
    <w:rsid w:val="00F00594"/>
    <w:rsid w:val="00F00E4C"/>
    <w:rsid w:val="00F01021"/>
    <w:rsid w:val="00F01464"/>
    <w:rsid w:val="00F01474"/>
    <w:rsid w:val="00F01874"/>
    <w:rsid w:val="00F01A3C"/>
    <w:rsid w:val="00F01BCB"/>
    <w:rsid w:val="00F01EF1"/>
    <w:rsid w:val="00F02067"/>
    <w:rsid w:val="00F027EF"/>
    <w:rsid w:val="00F028EC"/>
    <w:rsid w:val="00F0305C"/>
    <w:rsid w:val="00F03819"/>
    <w:rsid w:val="00F044ED"/>
    <w:rsid w:val="00F04DFF"/>
    <w:rsid w:val="00F06553"/>
    <w:rsid w:val="00F06B59"/>
    <w:rsid w:val="00F07394"/>
    <w:rsid w:val="00F07531"/>
    <w:rsid w:val="00F075B3"/>
    <w:rsid w:val="00F076AB"/>
    <w:rsid w:val="00F101A0"/>
    <w:rsid w:val="00F101E6"/>
    <w:rsid w:val="00F112CF"/>
    <w:rsid w:val="00F11654"/>
    <w:rsid w:val="00F1200C"/>
    <w:rsid w:val="00F12044"/>
    <w:rsid w:val="00F120B9"/>
    <w:rsid w:val="00F12B7D"/>
    <w:rsid w:val="00F13272"/>
    <w:rsid w:val="00F134A8"/>
    <w:rsid w:val="00F135D9"/>
    <w:rsid w:val="00F13CD8"/>
    <w:rsid w:val="00F14026"/>
    <w:rsid w:val="00F144BD"/>
    <w:rsid w:val="00F14886"/>
    <w:rsid w:val="00F14AD6"/>
    <w:rsid w:val="00F15263"/>
    <w:rsid w:val="00F1540F"/>
    <w:rsid w:val="00F1550C"/>
    <w:rsid w:val="00F1595F"/>
    <w:rsid w:val="00F159B6"/>
    <w:rsid w:val="00F15BF1"/>
    <w:rsid w:val="00F15EBB"/>
    <w:rsid w:val="00F16191"/>
    <w:rsid w:val="00F16275"/>
    <w:rsid w:val="00F164B5"/>
    <w:rsid w:val="00F168A1"/>
    <w:rsid w:val="00F169B7"/>
    <w:rsid w:val="00F16A20"/>
    <w:rsid w:val="00F16DD8"/>
    <w:rsid w:val="00F17954"/>
    <w:rsid w:val="00F17CA3"/>
    <w:rsid w:val="00F20D34"/>
    <w:rsid w:val="00F20E7E"/>
    <w:rsid w:val="00F20F4B"/>
    <w:rsid w:val="00F21102"/>
    <w:rsid w:val="00F2123F"/>
    <w:rsid w:val="00F219E8"/>
    <w:rsid w:val="00F21FDB"/>
    <w:rsid w:val="00F231D1"/>
    <w:rsid w:val="00F232F7"/>
    <w:rsid w:val="00F23338"/>
    <w:rsid w:val="00F235B3"/>
    <w:rsid w:val="00F2396A"/>
    <w:rsid w:val="00F23EA1"/>
    <w:rsid w:val="00F247BD"/>
    <w:rsid w:val="00F24B9A"/>
    <w:rsid w:val="00F254D3"/>
    <w:rsid w:val="00F25A70"/>
    <w:rsid w:val="00F26FD3"/>
    <w:rsid w:val="00F27E3F"/>
    <w:rsid w:val="00F3052E"/>
    <w:rsid w:val="00F30887"/>
    <w:rsid w:val="00F30BA7"/>
    <w:rsid w:val="00F30DE8"/>
    <w:rsid w:val="00F30ECA"/>
    <w:rsid w:val="00F30F5B"/>
    <w:rsid w:val="00F30FD5"/>
    <w:rsid w:val="00F31516"/>
    <w:rsid w:val="00F31684"/>
    <w:rsid w:val="00F31F04"/>
    <w:rsid w:val="00F3232C"/>
    <w:rsid w:val="00F32C4C"/>
    <w:rsid w:val="00F33693"/>
    <w:rsid w:val="00F33A3D"/>
    <w:rsid w:val="00F33B25"/>
    <w:rsid w:val="00F33BEA"/>
    <w:rsid w:val="00F33C48"/>
    <w:rsid w:val="00F350A8"/>
    <w:rsid w:val="00F35AB5"/>
    <w:rsid w:val="00F36299"/>
    <w:rsid w:val="00F36A1B"/>
    <w:rsid w:val="00F36FA2"/>
    <w:rsid w:val="00F37CA9"/>
    <w:rsid w:val="00F40256"/>
    <w:rsid w:val="00F41367"/>
    <w:rsid w:val="00F41488"/>
    <w:rsid w:val="00F4163E"/>
    <w:rsid w:val="00F41BE3"/>
    <w:rsid w:val="00F41E80"/>
    <w:rsid w:val="00F41FD8"/>
    <w:rsid w:val="00F4349D"/>
    <w:rsid w:val="00F43E17"/>
    <w:rsid w:val="00F4471B"/>
    <w:rsid w:val="00F457BC"/>
    <w:rsid w:val="00F45D6C"/>
    <w:rsid w:val="00F45F29"/>
    <w:rsid w:val="00F463D4"/>
    <w:rsid w:val="00F46C7C"/>
    <w:rsid w:val="00F50312"/>
    <w:rsid w:val="00F50323"/>
    <w:rsid w:val="00F5078A"/>
    <w:rsid w:val="00F50CA9"/>
    <w:rsid w:val="00F50CBE"/>
    <w:rsid w:val="00F50D36"/>
    <w:rsid w:val="00F51F6E"/>
    <w:rsid w:val="00F51FCE"/>
    <w:rsid w:val="00F526C5"/>
    <w:rsid w:val="00F527A5"/>
    <w:rsid w:val="00F52996"/>
    <w:rsid w:val="00F52C68"/>
    <w:rsid w:val="00F52FE3"/>
    <w:rsid w:val="00F53816"/>
    <w:rsid w:val="00F55139"/>
    <w:rsid w:val="00F5555E"/>
    <w:rsid w:val="00F55F01"/>
    <w:rsid w:val="00F56139"/>
    <w:rsid w:val="00F562DF"/>
    <w:rsid w:val="00F57223"/>
    <w:rsid w:val="00F573E0"/>
    <w:rsid w:val="00F60542"/>
    <w:rsid w:val="00F61395"/>
    <w:rsid w:val="00F6146E"/>
    <w:rsid w:val="00F6156B"/>
    <w:rsid w:val="00F64092"/>
    <w:rsid w:val="00F6430E"/>
    <w:rsid w:val="00F646DE"/>
    <w:rsid w:val="00F647C7"/>
    <w:rsid w:val="00F65A7B"/>
    <w:rsid w:val="00F6662C"/>
    <w:rsid w:val="00F66AB6"/>
    <w:rsid w:val="00F67DF0"/>
    <w:rsid w:val="00F7049D"/>
    <w:rsid w:val="00F7076E"/>
    <w:rsid w:val="00F70B4F"/>
    <w:rsid w:val="00F70D1D"/>
    <w:rsid w:val="00F70E6F"/>
    <w:rsid w:val="00F70EE1"/>
    <w:rsid w:val="00F7139D"/>
    <w:rsid w:val="00F71DB5"/>
    <w:rsid w:val="00F72592"/>
    <w:rsid w:val="00F737ED"/>
    <w:rsid w:val="00F7473D"/>
    <w:rsid w:val="00F74A8B"/>
    <w:rsid w:val="00F74DBA"/>
    <w:rsid w:val="00F74FCA"/>
    <w:rsid w:val="00F752CA"/>
    <w:rsid w:val="00F752D9"/>
    <w:rsid w:val="00F76210"/>
    <w:rsid w:val="00F765BE"/>
    <w:rsid w:val="00F775C8"/>
    <w:rsid w:val="00F777B5"/>
    <w:rsid w:val="00F77ADC"/>
    <w:rsid w:val="00F77F7A"/>
    <w:rsid w:val="00F80365"/>
    <w:rsid w:val="00F80C1F"/>
    <w:rsid w:val="00F81026"/>
    <w:rsid w:val="00F8178F"/>
    <w:rsid w:val="00F825CA"/>
    <w:rsid w:val="00F82A02"/>
    <w:rsid w:val="00F82BC2"/>
    <w:rsid w:val="00F82BDC"/>
    <w:rsid w:val="00F82D7F"/>
    <w:rsid w:val="00F835E9"/>
    <w:rsid w:val="00F836AA"/>
    <w:rsid w:val="00F8386F"/>
    <w:rsid w:val="00F83C7F"/>
    <w:rsid w:val="00F83D1C"/>
    <w:rsid w:val="00F840BA"/>
    <w:rsid w:val="00F846E9"/>
    <w:rsid w:val="00F84CFB"/>
    <w:rsid w:val="00F84FB9"/>
    <w:rsid w:val="00F8568F"/>
    <w:rsid w:val="00F856D9"/>
    <w:rsid w:val="00F85ABC"/>
    <w:rsid w:val="00F85E74"/>
    <w:rsid w:val="00F85F10"/>
    <w:rsid w:val="00F865A6"/>
    <w:rsid w:val="00F86DE3"/>
    <w:rsid w:val="00F86EAC"/>
    <w:rsid w:val="00F87273"/>
    <w:rsid w:val="00F87371"/>
    <w:rsid w:val="00F8745E"/>
    <w:rsid w:val="00F87902"/>
    <w:rsid w:val="00F90417"/>
    <w:rsid w:val="00F90F83"/>
    <w:rsid w:val="00F91406"/>
    <w:rsid w:val="00F919B9"/>
    <w:rsid w:val="00F92E66"/>
    <w:rsid w:val="00F934ED"/>
    <w:rsid w:val="00F936CB"/>
    <w:rsid w:val="00F93AB0"/>
    <w:rsid w:val="00F93DFA"/>
    <w:rsid w:val="00F940F6"/>
    <w:rsid w:val="00F94E6A"/>
    <w:rsid w:val="00F95858"/>
    <w:rsid w:val="00F96C1B"/>
    <w:rsid w:val="00F978CE"/>
    <w:rsid w:val="00F97937"/>
    <w:rsid w:val="00F97F74"/>
    <w:rsid w:val="00FA0309"/>
    <w:rsid w:val="00FA0520"/>
    <w:rsid w:val="00FA0DC6"/>
    <w:rsid w:val="00FA0E9B"/>
    <w:rsid w:val="00FA100E"/>
    <w:rsid w:val="00FA223D"/>
    <w:rsid w:val="00FA3022"/>
    <w:rsid w:val="00FA35F8"/>
    <w:rsid w:val="00FA37ED"/>
    <w:rsid w:val="00FA49B7"/>
    <w:rsid w:val="00FA585C"/>
    <w:rsid w:val="00FA61FB"/>
    <w:rsid w:val="00FA6959"/>
    <w:rsid w:val="00FA7BD4"/>
    <w:rsid w:val="00FB035B"/>
    <w:rsid w:val="00FB04D6"/>
    <w:rsid w:val="00FB0BF6"/>
    <w:rsid w:val="00FB0CAA"/>
    <w:rsid w:val="00FB0E8F"/>
    <w:rsid w:val="00FB103B"/>
    <w:rsid w:val="00FB172E"/>
    <w:rsid w:val="00FB22BE"/>
    <w:rsid w:val="00FB2735"/>
    <w:rsid w:val="00FB299D"/>
    <w:rsid w:val="00FB2C84"/>
    <w:rsid w:val="00FB2DEF"/>
    <w:rsid w:val="00FB3713"/>
    <w:rsid w:val="00FB3A74"/>
    <w:rsid w:val="00FB489E"/>
    <w:rsid w:val="00FB494E"/>
    <w:rsid w:val="00FB52CA"/>
    <w:rsid w:val="00FB63FC"/>
    <w:rsid w:val="00FB6A4C"/>
    <w:rsid w:val="00FB6F6F"/>
    <w:rsid w:val="00FB6FCA"/>
    <w:rsid w:val="00FB715A"/>
    <w:rsid w:val="00FC0072"/>
    <w:rsid w:val="00FC0161"/>
    <w:rsid w:val="00FC03BA"/>
    <w:rsid w:val="00FC0BAF"/>
    <w:rsid w:val="00FC0F22"/>
    <w:rsid w:val="00FC1896"/>
    <w:rsid w:val="00FC1AAA"/>
    <w:rsid w:val="00FC1E96"/>
    <w:rsid w:val="00FC20B0"/>
    <w:rsid w:val="00FC20C6"/>
    <w:rsid w:val="00FC2FE9"/>
    <w:rsid w:val="00FC32F0"/>
    <w:rsid w:val="00FC450B"/>
    <w:rsid w:val="00FC4E67"/>
    <w:rsid w:val="00FC4F7F"/>
    <w:rsid w:val="00FC6416"/>
    <w:rsid w:val="00FC648B"/>
    <w:rsid w:val="00FC707E"/>
    <w:rsid w:val="00FC749D"/>
    <w:rsid w:val="00FC76C2"/>
    <w:rsid w:val="00FD03CE"/>
    <w:rsid w:val="00FD15ED"/>
    <w:rsid w:val="00FD1855"/>
    <w:rsid w:val="00FD1EEB"/>
    <w:rsid w:val="00FD2540"/>
    <w:rsid w:val="00FD26F9"/>
    <w:rsid w:val="00FD28B3"/>
    <w:rsid w:val="00FD2ECD"/>
    <w:rsid w:val="00FD4097"/>
    <w:rsid w:val="00FD4163"/>
    <w:rsid w:val="00FD45DE"/>
    <w:rsid w:val="00FD4604"/>
    <w:rsid w:val="00FD49AA"/>
    <w:rsid w:val="00FD5076"/>
    <w:rsid w:val="00FD5AB9"/>
    <w:rsid w:val="00FD6069"/>
    <w:rsid w:val="00FD703E"/>
    <w:rsid w:val="00FD736D"/>
    <w:rsid w:val="00FD742E"/>
    <w:rsid w:val="00FD7588"/>
    <w:rsid w:val="00FE0462"/>
    <w:rsid w:val="00FE12C0"/>
    <w:rsid w:val="00FE133A"/>
    <w:rsid w:val="00FE1433"/>
    <w:rsid w:val="00FE18CA"/>
    <w:rsid w:val="00FE1919"/>
    <w:rsid w:val="00FE1B19"/>
    <w:rsid w:val="00FE2514"/>
    <w:rsid w:val="00FE259B"/>
    <w:rsid w:val="00FE2C91"/>
    <w:rsid w:val="00FE2EFF"/>
    <w:rsid w:val="00FE34C1"/>
    <w:rsid w:val="00FE4205"/>
    <w:rsid w:val="00FE4BB1"/>
    <w:rsid w:val="00FE4DE5"/>
    <w:rsid w:val="00FE566B"/>
    <w:rsid w:val="00FE588E"/>
    <w:rsid w:val="00FE59E2"/>
    <w:rsid w:val="00FE67C2"/>
    <w:rsid w:val="00FE6924"/>
    <w:rsid w:val="00FE7178"/>
    <w:rsid w:val="00FE75AE"/>
    <w:rsid w:val="00FE7952"/>
    <w:rsid w:val="00FE7BDA"/>
    <w:rsid w:val="00FE7EC9"/>
    <w:rsid w:val="00FF083A"/>
    <w:rsid w:val="00FF0877"/>
    <w:rsid w:val="00FF1000"/>
    <w:rsid w:val="00FF113D"/>
    <w:rsid w:val="00FF16AD"/>
    <w:rsid w:val="00FF1AAD"/>
    <w:rsid w:val="00FF1E80"/>
    <w:rsid w:val="00FF223B"/>
    <w:rsid w:val="00FF345F"/>
    <w:rsid w:val="00FF4083"/>
    <w:rsid w:val="00FF4AEF"/>
    <w:rsid w:val="00FF4D30"/>
    <w:rsid w:val="00FF4D80"/>
    <w:rsid w:val="00FF4F5A"/>
    <w:rsid w:val="00FF520B"/>
    <w:rsid w:val="00FF5938"/>
    <w:rsid w:val="00FF5F21"/>
    <w:rsid w:val="00FF6275"/>
    <w:rsid w:val="00FF676F"/>
    <w:rsid w:val="00FF68ED"/>
    <w:rsid w:val="00FF6EF3"/>
    <w:rsid w:val="00FF7E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06F0213B-E31D-464F-9396-7484CBC4B2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Arial" w:eastAsiaTheme="minorHAnsi" w:hAnsi="Arial" w:cs="Arial"/>
        <w:sz w:val="22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D479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63AE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63AED"/>
  </w:style>
  <w:style w:type="paragraph" w:styleId="Footer">
    <w:name w:val="footer"/>
    <w:basedOn w:val="Normal"/>
    <w:link w:val="FooterChar"/>
    <w:uiPriority w:val="99"/>
    <w:unhideWhenUsed/>
    <w:rsid w:val="00A63AED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63AED"/>
  </w:style>
  <w:style w:type="table" w:styleId="TableGrid">
    <w:name w:val="Table Grid"/>
    <w:basedOn w:val="TableNormal"/>
    <w:uiPriority w:val="59"/>
    <w:rsid w:val="002E7FDC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9744A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10" Type="http://schemas.openxmlformats.org/officeDocument/2006/relationships/oleObject" Target="embeddings/oleObject2.bin"/><Relationship Id="rId19" Type="http://schemas.openxmlformats.org/officeDocument/2006/relationships/image" Target="media/image6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85</Words>
  <Characters>488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RISD</Company>
  <LinksUpToDate>false</LinksUpToDate>
  <CharactersWithSpaces>57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campbel</dc:creator>
  <cp:keywords/>
  <dc:description/>
  <cp:lastModifiedBy>Korotkow, Sara</cp:lastModifiedBy>
  <cp:revision>4</cp:revision>
  <dcterms:created xsi:type="dcterms:W3CDTF">2017-02-03T17:57:00Z</dcterms:created>
  <dcterms:modified xsi:type="dcterms:W3CDTF">2018-04-30T16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